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EA61CDF" w14:textId="77777777" w:rsidR="00FD7DA5" w:rsidRPr="00FD7DA5" w:rsidRDefault="00FD7DA5" w:rsidP="008C5659">
      <w:pPr>
        <w:tabs>
          <w:tab w:val="left" w:pos="2160"/>
        </w:tabs>
        <w:spacing w:after="360"/>
        <w:rPr>
          <w:sz w:val="28"/>
        </w:rPr>
      </w:pPr>
      <w:r w:rsidRPr="00FD7DA5">
        <w:rPr>
          <w:b/>
          <w:i/>
          <w:color w:val="FF0000"/>
          <w:sz w:val="44"/>
        </w:rPr>
        <w:t>Solution</w:t>
      </w:r>
      <w:r w:rsidRPr="00FD7DA5">
        <w:rPr>
          <w:b/>
          <w:i/>
          <w:color w:val="000099"/>
          <w:sz w:val="32"/>
        </w:rPr>
        <w:tab/>
      </w:r>
      <w:r w:rsidRPr="00FD7DA5">
        <w:rPr>
          <w:b/>
          <w:i/>
          <w:color w:val="000099"/>
          <w:sz w:val="28"/>
        </w:rPr>
        <w:t xml:space="preserve">Section </w:t>
      </w:r>
      <w:r w:rsidR="002924D9">
        <w:rPr>
          <w:b/>
          <w:color w:val="000099"/>
          <w:sz w:val="32"/>
        </w:rPr>
        <w:t>3.4</w:t>
      </w:r>
      <w:r w:rsidRPr="00FD7DA5">
        <w:rPr>
          <w:b/>
          <w:color w:val="000099"/>
          <w:sz w:val="32"/>
        </w:rPr>
        <w:t xml:space="preserve"> – Orthogonal Matrices</w:t>
      </w:r>
    </w:p>
    <w:p w14:paraId="35AE6610" w14:textId="77777777" w:rsidR="00FD7DA5" w:rsidRPr="00576B37" w:rsidRDefault="00FD7DA5" w:rsidP="00F609BF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7E8E3F7D" w14:textId="0CB3F7BC" w:rsidR="00066400" w:rsidRDefault="00FD7DA5" w:rsidP="00F609BF">
      <w:pPr>
        <w:spacing w:line="240" w:lineRule="auto"/>
      </w:pPr>
      <w:r w:rsidRPr="00FD7DA5">
        <w:t>Show that the matrix is orthogonal</w:t>
      </w:r>
      <w:r>
        <w:tab/>
      </w:r>
      <w:r w:rsidR="00F609BF" w:rsidRPr="00F609BF">
        <w:rPr>
          <w:position w:val="-78"/>
        </w:rPr>
        <w:object w:dxaOrig="2180" w:dyaOrig="1680" w14:anchorId="60BB4E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84pt" o:ole="">
            <v:imagedata r:id="rId8" o:title=""/>
          </v:shape>
          <o:OLEObject Type="Embed" ProgID="Equation.DSMT4" ShapeID="_x0000_i1025" DrawAspect="Content" ObjectID="_1607432014" r:id="rId9"/>
        </w:object>
      </w:r>
    </w:p>
    <w:p w14:paraId="6DA74E30" w14:textId="77777777" w:rsidR="00FD7DA5" w:rsidRPr="00576B37" w:rsidRDefault="00FD7DA5" w:rsidP="00066400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466F677F" w14:textId="61B2A423" w:rsidR="00FD7DA5" w:rsidRPr="00F609BF" w:rsidRDefault="00CE4535" w:rsidP="00F609BF">
      <w:pPr>
        <w:ind w:left="360"/>
        <w:rPr>
          <w:position w:val="-74"/>
        </w:rPr>
      </w:pPr>
      <w:r w:rsidRPr="00CE4535">
        <w:rPr>
          <w:position w:val="-78"/>
        </w:rPr>
        <w:object w:dxaOrig="4180" w:dyaOrig="1680" w14:anchorId="72F1AE28">
          <v:shape id="_x0000_i1026" type="#_x0000_t75" style="width:210pt;height:84pt" o:ole="">
            <v:imagedata r:id="rId10" o:title=""/>
          </v:shape>
          <o:OLEObject Type="Embed" ProgID="Equation.DSMT4" ShapeID="_x0000_i1026" DrawAspect="Content" ObjectID="_1607432015" r:id="rId11"/>
        </w:object>
      </w:r>
    </w:p>
    <w:p w14:paraId="3AE247E2" w14:textId="77777777" w:rsidR="00683782" w:rsidRPr="00066400" w:rsidRDefault="00683782" w:rsidP="00CE4535">
      <w:pPr>
        <w:pStyle w:val="ListParagraph"/>
        <w:tabs>
          <w:tab w:val="left" w:pos="900"/>
        </w:tabs>
        <w:spacing w:line="480" w:lineRule="auto"/>
        <w:rPr>
          <w:position w:val="-74"/>
        </w:rPr>
      </w:pPr>
      <w:r>
        <w:tab/>
      </w:r>
      <w:r w:rsidR="00AC20E8" w:rsidRPr="00564EDC">
        <w:rPr>
          <w:position w:val="-50"/>
        </w:rPr>
        <w:object w:dxaOrig="1740" w:dyaOrig="1120" w14:anchorId="3CB329F2">
          <v:shape id="_x0000_i1027" type="#_x0000_t75" style="width:87pt;height:56.25pt" o:ole="">
            <v:imagedata r:id="rId12" o:title=""/>
          </v:shape>
          <o:OLEObject Type="Embed" ProgID="Equation.DSMT4" ShapeID="_x0000_i1027" DrawAspect="Content" ObjectID="_1607432016" r:id="rId13"/>
        </w:object>
      </w:r>
    </w:p>
    <w:p w14:paraId="15EC6D4A" w14:textId="307C5D56" w:rsidR="00293733" w:rsidRDefault="00CE4535" w:rsidP="00CE4535">
      <w:pPr>
        <w:ind w:left="360"/>
      </w:pPr>
      <w:r w:rsidRPr="00CE4535">
        <w:rPr>
          <w:position w:val="-78"/>
        </w:rPr>
        <w:object w:dxaOrig="4180" w:dyaOrig="1680" w14:anchorId="405CF4AB">
          <v:shape id="_x0000_i1028" type="#_x0000_t75" style="width:210pt;height:84pt" o:ole="">
            <v:imagedata r:id="rId14" o:title=""/>
          </v:shape>
          <o:OLEObject Type="Embed" ProgID="Equation.DSMT4" ShapeID="_x0000_i1028" DrawAspect="Content" ObjectID="_1607432017" r:id="rId15"/>
        </w:object>
      </w:r>
    </w:p>
    <w:p w14:paraId="2A296E99" w14:textId="77777777" w:rsidR="00683782" w:rsidRDefault="00683782" w:rsidP="00CE4535">
      <w:pPr>
        <w:tabs>
          <w:tab w:val="left" w:pos="900"/>
        </w:tabs>
        <w:spacing w:line="360" w:lineRule="auto"/>
        <w:ind w:left="360"/>
        <w:rPr>
          <w:position w:val="-74"/>
        </w:rPr>
      </w:pPr>
      <w:r>
        <w:tab/>
      </w:r>
      <w:r w:rsidR="00AC20E8" w:rsidRPr="00564EDC">
        <w:rPr>
          <w:position w:val="-50"/>
        </w:rPr>
        <w:object w:dxaOrig="1740" w:dyaOrig="1120" w14:anchorId="49231019">
          <v:shape id="_x0000_i1029" type="#_x0000_t75" style="width:87pt;height:56.25pt" o:ole="">
            <v:imagedata r:id="rId16" o:title=""/>
          </v:shape>
          <o:OLEObject Type="Embed" ProgID="Equation.DSMT4" ShapeID="_x0000_i1029" DrawAspect="Content" ObjectID="_1607432018" r:id="rId17"/>
        </w:object>
      </w:r>
    </w:p>
    <w:bookmarkStart w:id="0" w:name="MTBlankEqn"/>
    <w:p w14:paraId="3C5BCC9B" w14:textId="18867DC7" w:rsidR="00CE4535" w:rsidRDefault="00CE4535" w:rsidP="00CE4535">
      <w:pPr>
        <w:spacing w:line="360" w:lineRule="auto"/>
        <w:ind w:left="360"/>
      </w:pPr>
      <w:r w:rsidRPr="00025957">
        <w:rPr>
          <w:position w:val="-4"/>
        </w:rPr>
        <w:object w:dxaOrig="1620" w:dyaOrig="360" w14:anchorId="51CA3402">
          <v:shape id="_x0000_i1030" type="#_x0000_t75" style="width:81pt;height:18pt" o:ole="">
            <v:imagedata r:id="rId18" o:title=""/>
          </v:shape>
          <o:OLEObject Type="Embed" ProgID="Equation.DSMT4" ShapeID="_x0000_i1030" DrawAspect="Content" ObjectID="_1607432019" r:id="rId19"/>
        </w:object>
      </w:r>
      <w:bookmarkEnd w:id="0"/>
      <w:r>
        <w:t xml:space="preserve"> </w:t>
      </w:r>
    </w:p>
    <w:p w14:paraId="1284BEB3" w14:textId="23C0F3F5" w:rsidR="00293733" w:rsidRDefault="00293733" w:rsidP="00CE4535">
      <w:pPr>
        <w:spacing w:line="360" w:lineRule="auto"/>
        <w:ind w:left="360"/>
      </w:pPr>
      <w:r>
        <w:sym w:font="Symbol" w:char="F05C"/>
      </w:r>
      <w:r>
        <w:t xml:space="preserve"> </w:t>
      </w:r>
      <w:r w:rsidRPr="005E0279">
        <w:rPr>
          <w:b/>
          <w:i/>
        </w:rPr>
        <w:t>A</w:t>
      </w:r>
      <w:r>
        <w:t xml:space="preserve"> is an orthogonal</w:t>
      </w:r>
    </w:p>
    <w:p w14:paraId="01D490D3" w14:textId="52C4A01B" w:rsidR="00F609BF" w:rsidRDefault="00F609BF" w:rsidP="00F609BF"/>
    <w:p w14:paraId="5C3F0127" w14:textId="781C21BC" w:rsidR="00F609BF" w:rsidRDefault="00F609BF" w:rsidP="00F609BF"/>
    <w:p w14:paraId="0398AF95" w14:textId="77777777" w:rsidR="00F609BF" w:rsidRPr="00576B37" w:rsidRDefault="00F609BF" w:rsidP="00F609BF">
      <w:pPr>
        <w:spacing w:line="24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1394A878" w14:textId="5533F2FF" w:rsidR="00F609BF" w:rsidRDefault="00F609BF" w:rsidP="00F609BF">
      <w:pPr>
        <w:spacing w:line="240" w:lineRule="auto"/>
      </w:pPr>
      <w:r w:rsidRPr="00FD7DA5">
        <w:t>Show that the matrix is orthogonal</w:t>
      </w:r>
      <w:r>
        <w:tab/>
      </w:r>
      <w:r w:rsidRPr="00F609BF">
        <w:rPr>
          <w:position w:val="-78"/>
        </w:rPr>
        <w:object w:dxaOrig="1939" w:dyaOrig="1680" w14:anchorId="12CCC87C">
          <v:shape id="_x0000_i1031" type="#_x0000_t75" style="width:96.75pt;height:84pt" o:ole="">
            <v:imagedata r:id="rId20" o:title=""/>
          </v:shape>
          <o:OLEObject Type="Embed" ProgID="Equation.DSMT4" ShapeID="_x0000_i1031" DrawAspect="Content" ObjectID="_1607432020" r:id="rId21"/>
        </w:object>
      </w:r>
    </w:p>
    <w:p w14:paraId="59F68794" w14:textId="77777777" w:rsidR="00F609BF" w:rsidRPr="00576B37" w:rsidRDefault="00F609BF" w:rsidP="00F609BF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099487B6" w14:textId="5E09D1F1" w:rsidR="005E0279" w:rsidRPr="00F609BF" w:rsidRDefault="00CE4535" w:rsidP="00F609BF">
      <w:pPr>
        <w:ind w:left="360"/>
        <w:rPr>
          <w:position w:val="-74"/>
        </w:rPr>
      </w:pPr>
      <w:r w:rsidRPr="00CE4535">
        <w:rPr>
          <w:position w:val="-78"/>
        </w:rPr>
        <w:object w:dxaOrig="3739" w:dyaOrig="1680" w14:anchorId="612D6FF6">
          <v:shape id="_x0000_i1032" type="#_x0000_t75" style="width:187.5pt;height:84pt" o:ole="">
            <v:imagedata r:id="rId22" o:title=""/>
          </v:shape>
          <o:OLEObject Type="Embed" ProgID="Equation.DSMT4" ShapeID="_x0000_i1032" DrawAspect="Content" ObjectID="_1607432021" r:id="rId23"/>
        </w:object>
      </w:r>
    </w:p>
    <w:p w14:paraId="22270AD0" w14:textId="77777777" w:rsidR="00683782" w:rsidRPr="00066400" w:rsidRDefault="00683782" w:rsidP="00CE4535">
      <w:pPr>
        <w:pStyle w:val="ListParagraph"/>
        <w:tabs>
          <w:tab w:val="left" w:pos="900"/>
        </w:tabs>
        <w:spacing w:line="360" w:lineRule="auto"/>
        <w:ind w:left="360"/>
        <w:rPr>
          <w:position w:val="-74"/>
        </w:rPr>
      </w:pPr>
      <w:r>
        <w:tab/>
      </w:r>
      <w:r w:rsidR="00AC20E8" w:rsidRPr="00564EDC">
        <w:rPr>
          <w:position w:val="-50"/>
        </w:rPr>
        <w:object w:dxaOrig="1740" w:dyaOrig="1120" w14:anchorId="272D2B40">
          <v:shape id="_x0000_i1033" type="#_x0000_t75" style="width:87pt;height:56.25pt" o:ole="">
            <v:imagedata r:id="rId24" o:title=""/>
          </v:shape>
          <o:OLEObject Type="Embed" ProgID="Equation.DSMT4" ShapeID="_x0000_i1033" DrawAspect="Content" ObjectID="_1607432022" r:id="rId25"/>
        </w:object>
      </w:r>
    </w:p>
    <w:p w14:paraId="34CE6EC5" w14:textId="07F550F8" w:rsidR="00CE4535" w:rsidRPr="00F609BF" w:rsidRDefault="00CE4535" w:rsidP="00CE4535">
      <w:pPr>
        <w:ind w:left="360"/>
        <w:rPr>
          <w:position w:val="-74"/>
        </w:rPr>
      </w:pPr>
      <w:r w:rsidRPr="00CE4535">
        <w:rPr>
          <w:position w:val="-78"/>
        </w:rPr>
        <w:object w:dxaOrig="3739" w:dyaOrig="1680" w14:anchorId="13048AA2">
          <v:shape id="_x0000_i1034" type="#_x0000_t75" style="width:187.5pt;height:84pt" o:ole="">
            <v:imagedata r:id="rId26" o:title=""/>
          </v:shape>
          <o:OLEObject Type="Embed" ProgID="Equation.DSMT4" ShapeID="_x0000_i1034" DrawAspect="Content" ObjectID="_1607432023" r:id="rId27"/>
        </w:object>
      </w:r>
    </w:p>
    <w:p w14:paraId="6E7C4751" w14:textId="77777777" w:rsidR="00CE4535" w:rsidRPr="00066400" w:rsidRDefault="00CE4535" w:rsidP="00CE4535">
      <w:pPr>
        <w:pStyle w:val="ListParagraph"/>
        <w:tabs>
          <w:tab w:val="left" w:pos="900"/>
        </w:tabs>
        <w:spacing w:line="360" w:lineRule="auto"/>
        <w:ind w:left="360"/>
        <w:rPr>
          <w:position w:val="-74"/>
        </w:rPr>
      </w:pPr>
      <w:r>
        <w:tab/>
      </w:r>
      <w:r w:rsidRPr="00564EDC">
        <w:rPr>
          <w:position w:val="-50"/>
        </w:rPr>
        <w:object w:dxaOrig="1740" w:dyaOrig="1120" w14:anchorId="304727CB">
          <v:shape id="_x0000_i1035" type="#_x0000_t75" style="width:87pt;height:56.25pt" o:ole="">
            <v:imagedata r:id="rId24" o:title=""/>
          </v:shape>
          <o:OLEObject Type="Embed" ProgID="Equation.DSMT4" ShapeID="_x0000_i1035" DrawAspect="Content" ObjectID="_1607432024" r:id="rId28"/>
        </w:object>
      </w:r>
    </w:p>
    <w:p w14:paraId="4ED6A228" w14:textId="173F47C0" w:rsidR="005E0279" w:rsidRDefault="00CE4535" w:rsidP="00CE4535">
      <w:pPr>
        <w:spacing w:after="120"/>
        <w:ind w:left="360"/>
        <w:rPr>
          <w:position w:val="-74"/>
        </w:rPr>
      </w:pPr>
      <w:r w:rsidRPr="00025957">
        <w:rPr>
          <w:position w:val="-4"/>
        </w:rPr>
        <w:object w:dxaOrig="1620" w:dyaOrig="360" w14:anchorId="767F9335">
          <v:shape id="_x0000_i1036" type="#_x0000_t75" style="width:81pt;height:18pt" o:ole="">
            <v:imagedata r:id="rId18" o:title=""/>
          </v:shape>
          <o:OLEObject Type="Embed" ProgID="Equation.DSMT4" ShapeID="_x0000_i1036" DrawAspect="Content" ObjectID="_1607432025" r:id="rId29"/>
        </w:object>
      </w:r>
    </w:p>
    <w:p w14:paraId="1B17B525" w14:textId="06B29009" w:rsidR="005E0279" w:rsidRDefault="005E0279" w:rsidP="00F4292E">
      <w:pPr>
        <w:ind w:left="360"/>
      </w:pPr>
      <w:r>
        <w:sym w:font="Symbol" w:char="F05C"/>
      </w:r>
      <w:r>
        <w:t xml:space="preserve"> </w:t>
      </w:r>
      <w:r w:rsidRPr="005E0279">
        <w:rPr>
          <w:b/>
          <w:i/>
        </w:rPr>
        <w:t>A</w:t>
      </w:r>
      <w:r>
        <w:t xml:space="preserve"> is an orthogonal</w:t>
      </w:r>
      <w:r w:rsidR="00F4292E">
        <w:t>.</w:t>
      </w:r>
    </w:p>
    <w:p w14:paraId="0B4C5E19" w14:textId="0BC29ABC" w:rsidR="00F4292E" w:rsidRDefault="00F4292E" w:rsidP="00F4292E"/>
    <w:p w14:paraId="43B6D3DF" w14:textId="57EAE6FB" w:rsidR="00F4292E" w:rsidRDefault="00F4292E" w:rsidP="00F4292E"/>
    <w:p w14:paraId="7A2E0A6A" w14:textId="77777777" w:rsidR="00FD7DA5" w:rsidRPr="00576B37" w:rsidRDefault="00FD7DA5" w:rsidP="00683782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5352871B" w14:textId="77777777" w:rsidR="00066400" w:rsidRDefault="00FD7DA5" w:rsidP="00683782">
      <w:pPr>
        <w:spacing w:line="360" w:lineRule="auto"/>
      </w:pPr>
      <w:r w:rsidRPr="00FD7DA5">
        <w:t>Determine if the matrix is orthogonal. For those that is orthogonal find th</w:t>
      </w:r>
      <w:r w:rsidR="00066400">
        <w:t>e inverse</w:t>
      </w:r>
    </w:p>
    <w:p w14:paraId="201607BA" w14:textId="77777777" w:rsidR="00A31BA2" w:rsidRDefault="00AC20E8" w:rsidP="00A31BA2">
      <w:pPr>
        <w:spacing w:line="360" w:lineRule="auto"/>
        <w:ind w:left="720"/>
      </w:pPr>
      <w:r w:rsidRPr="00564EDC">
        <w:rPr>
          <w:position w:val="-30"/>
        </w:rPr>
        <w:object w:dxaOrig="740" w:dyaOrig="720" w14:anchorId="76921B44">
          <v:shape id="_x0000_i1037" type="#_x0000_t75" style="width:37.5pt;height:36pt" o:ole="">
            <v:imagedata r:id="rId30" o:title=""/>
          </v:shape>
          <o:OLEObject Type="Embed" ProgID="Equation.DSMT4" ShapeID="_x0000_i1037" DrawAspect="Content" ObjectID="_1607432026" r:id="rId31"/>
        </w:object>
      </w:r>
    </w:p>
    <w:p w14:paraId="08333A26" w14:textId="77777777" w:rsidR="00FD7DA5" w:rsidRPr="00576B37" w:rsidRDefault="00FD7DA5" w:rsidP="009D3122">
      <w:pPr>
        <w:spacing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304A7389" w14:textId="77777777" w:rsidR="00FD7DA5" w:rsidRDefault="00AC20E8" w:rsidP="00531CE5">
      <w:pPr>
        <w:spacing w:after="120"/>
        <w:ind w:left="360"/>
      </w:pPr>
      <w:r w:rsidRPr="00564EDC">
        <w:rPr>
          <w:position w:val="-30"/>
        </w:rPr>
        <w:object w:dxaOrig="3220" w:dyaOrig="820" w14:anchorId="5E2D000E">
          <v:shape id="_x0000_i1038" type="#_x0000_t75" style="width:160.5pt;height:41.25pt" o:ole="">
            <v:imagedata r:id="rId32" o:title=""/>
          </v:shape>
          <o:OLEObject Type="Embed" ProgID="Equation.DSMT4" ShapeID="_x0000_i1038" DrawAspect="Content" ObjectID="_1607432027" r:id="rId33"/>
        </w:object>
      </w:r>
    </w:p>
    <w:p w14:paraId="333F1D4C" w14:textId="77777777" w:rsidR="00A75719" w:rsidRPr="00531CE5" w:rsidRDefault="00A75719" w:rsidP="00A75719">
      <w:pPr>
        <w:tabs>
          <w:tab w:val="left" w:pos="1890"/>
        </w:tabs>
        <w:spacing w:after="120"/>
        <w:ind w:left="360"/>
        <w:rPr>
          <w:position w:val="-30"/>
        </w:rPr>
      </w:pPr>
      <w:r>
        <w:tab/>
      </w:r>
      <w:r w:rsidR="00AC20E8" w:rsidRPr="00564EDC">
        <w:rPr>
          <w:position w:val="-30"/>
        </w:rPr>
        <w:object w:dxaOrig="1400" w:dyaOrig="720" w14:anchorId="7F67F8C4">
          <v:shape id="_x0000_i1039" type="#_x0000_t75" style="width:70.5pt;height:36pt" o:ole="">
            <v:imagedata r:id="rId34" o:title=""/>
          </v:shape>
          <o:OLEObject Type="Embed" ProgID="Equation.DSMT4" ShapeID="_x0000_i1039" DrawAspect="Content" ObjectID="_1607432028" r:id="rId35"/>
        </w:object>
      </w:r>
    </w:p>
    <w:p w14:paraId="1753ADE0" w14:textId="77777777" w:rsidR="007C6454" w:rsidRDefault="007D2665" w:rsidP="007D2665">
      <w:pPr>
        <w:ind w:left="360"/>
      </w:pPr>
      <w:r w:rsidRPr="00F66116">
        <w:rPr>
          <w:rFonts w:ascii="Cambria Math" w:hAnsi="Cambria Math"/>
          <w:sz w:val="28"/>
        </w:rPr>
        <w:t>∴</w:t>
      </w:r>
      <w:r>
        <w:rPr>
          <w:rFonts w:ascii="Cambria Math" w:hAnsi="Cambria Math"/>
          <w:b/>
        </w:rPr>
        <w:t xml:space="preserve"> </w:t>
      </w:r>
      <w:r w:rsidR="00AC20E8" w:rsidRPr="00564EDC">
        <w:rPr>
          <w:position w:val="-30"/>
        </w:rPr>
        <w:object w:dxaOrig="740" w:dyaOrig="720" w14:anchorId="52BF75AE">
          <v:shape id="_x0000_i1040" type="#_x0000_t75" style="width:37.5pt;height:36pt" o:ole="">
            <v:imagedata r:id="rId36" o:title=""/>
          </v:shape>
          <o:OLEObject Type="Embed" ProgID="Equation.DSMT4" ShapeID="_x0000_i1040" DrawAspect="Content" ObjectID="_1607432029" r:id="rId37"/>
        </w:object>
      </w:r>
      <w:r w:rsidR="007C6454" w:rsidRPr="007C6454">
        <w:t xml:space="preserve"> is orthogonal with inverse</w:t>
      </w:r>
      <w:r w:rsidR="007C6454">
        <w:rPr>
          <w:position w:val="-30"/>
        </w:rPr>
        <w:t xml:space="preserve"> </w:t>
      </w:r>
      <w:r w:rsidR="00AC20E8" w:rsidRPr="00564EDC">
        <w:rPr>
          <w:position w:val="-30"/>
        </w:rPr>
        <w:object w:dxaOrig="740" w:dyaOrig="720" w14:anchorId="1612856E">
          <v:shape id="_x0000_i1041" type="#_x0000_t75" style="width:37.5pt;height:36pt" o:ole="">
            <v:imagedata r:id="rId38" o:title=""/>
          </v:shape>
          <o:OLEObject Type="Embed" ProgID="Equation.DSMT4" ShapeID="_x0000_i1041" DrawAspect="Content" ObjectID="_1607432030" r:id="rId39"/>
        </w:object>
      </w:r>
    </w:p>
    <w:p w14:paraId="004225DF" w14:textId="156CE2B1" w:rsidR="00F4292E" w:rsidRDefault="00F4292E" w:rsidP="00531CE5">
      <w:r>
        <w:br w:type="page"/>
      </w:r>
    </w:p>
    <w:p w14:paraId="78DC3156" w14:textId="77777777" w:rsidR="00531CE5" w:rsidRPr="00576B37" w:rsidRDefault="00531CE5" w:rsidP="00531CE5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325DB4ED" w14:textId="77777777" w:rsidR="00531CE5" w:rsidRDefault="00531CE5" w:rsidP="00531CE5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4FF2C562" w14:textId="77777777" w:rsidR="00531CE5" w:rsidRDefault="00AC20E8" w:rsidP="00F4292E">
      <w:pPr>
        <w:spacing w:line="360" w:lineRule="auto"/>
        <w:ind w:left="720"/>
      </w:pPr>
      <w:r w:rsidRPr="00564EDC">
        <w:rPr>
          <w:position w:val="-52"/>
        </w:rPr>
        <w:object w:dxaOrig="1300" w:dyaOrig="1160" w14:anchorId="5F95920B">
          <v:shape id="_x0000_i1042" type="#_x0000_t75" style="width:64.5pt;height:58.5pt" o:ole="">
            <v:imagedata r:id="rId40" o:title=""/>
          </v:shape>
          <o:OLEObject Type="Embed" ProgID="Equation.DSMT4" ShapeID="_x0000_i1042" DrawAspect="Content" ObjectID="_1607432031" r:id="rId41"/>
        </w:object>
      </w:r>
    </w:p>
    <w:p w14:paraId="2F8B1FE9" w14:textId="77777777" w:rsidR="000E07FC" w:rsidRPr="00576B37" w:rsidRDefault="000E07FC" w:rsidP="00F4292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07540949" w14:textId="77777777" w:rsidR="00FD7DA5" w:rsidRDefault="00AC20E8" w:rsidP="00531CE5">
      <w:pPr>
        <w:spacing w:after="120"/>
        <w:ind w:left="360"/>
      </w:pPr>
      <w:r w:rsidRPr="00564EDC">
        <w:rPr>
          <w:position w:val="-52"/>
        </w:rPr>
        <w:object w:dxaOrig="5460" w:dyaOrig="1260" w14:anchorId="08109BF9">
          <v:shape id="_x0000_i1043" type="#_x0000_t75" style="width:273pt;height:63pt" o:ole="">
            <v:imagedata r:id="rId42" o:title=""/>
          </v:shape>
          <o:OLEObject Type="Embed" ProgID="Equation.DSMT4" ShapeID="_x0000_i1043" DrawAspect="Content" ObjectID="_1607432032" r:id="rId43"/>
        </w:object>
      </w:r>
    </w:p>
    <w:p w14:paraId="3DF4EE9E" w14:textId="77777777" w:rsidR="00AF5E37" w:rsidRPr="00531CE5" w:rsidRDefault="00AF5E37" w:rsidP="00AF5E37">
      <w:pPr>
        <w:tabs>
          <w:tab w:val="left" w:pos="3060"/>
        </w:tabs>
        <w:spacing w:after="120"/>
        <w:ind w:left="360"/>
        <w:rPr>
          <w:position w:val="-30"/>
        </w:rPr>
      </w:pPr>
      <w:r>
        <w:tab/>
      </w:r>
      <w:r w:rsidR="00AC20E8" w:rsidRPr="00564EDC">
        <w:rPr>
          <w:position w:val="-30"/>
        </w:rPr>
        <w:object w:dxaOrig="1400" w:dyaOrig="720" w14:anchorId="003C491F">
          <v:shape id="_x0000_i1044" type="#_x0000_t75" style="width:70.5pt;height:36pt" o:ole="">
            <v:imagedata r:id="rId44" o:title=""/>
          </v:shape>
          <o:OLEObject Type="Embed" ProgID="Equation.DSMT4" ShapeID="_x0000_i1044" DrawAspect="Content" ObjectID="_1607432033" r:id="rId45"/>
        </w:object>
      </w:r>
    </w:p>
    <w:p w14:paraId="7872E69B" w14:textId="77777777" w:rsidR="00F56B55" w:rsidRPr="00FD7DA5" w:rsidRDefault="00F66116" w:rsidP="007D2665">
      <w:pPr>
        <w:ind w:left="360"/>
      </w:pPr>
      <w:r w:rsidRPr="00F66116">
        <w:rPr>
          <w:rFonts w:ascii="Cambria Math" w:hAnsi="Cambria Math"/>
          <w:sz w:val="28"/>
        </w:rPr>
        <w:t>∴</w:t>
      </w:r>
      <w:r w:rsidR="00836A4C">
        <w:rPr>
          <w:b/>
          <w:i/>
        </w:rPr>
        <w:t xml:space="preserve"> </w:t>
      </w:r>
      <w:r w:rsidR="00AC20E8" w:rsidRPr="00564EDC">
        <w:rPr>
          <w:position w:val="-52"/>
        </w:rPr>
        <w:object w:dxaOrig="1300" w:dyaOrig="1160" w14:anchorId="23CDDD71">
          <v:shape id="_x0000_i1045" type="#_x0000_t75" style="width:64.5pt;height:58.5pt" o:ole="">
            <v:imagedata r:id="rId46" o:title=""/>
          </v:shape>
          <o:OLEObject Type="Embed" ProgID="Equation.DSMT4" ShapeID="_x0000_i1045" DrawAspect="Content" ObjectID="_1607432034" r:id="rId47"/>
        </w:object>
      </w:r>
      <w:r w:rsidR="00AF5E37">
        <w:t xml:space="preserve"> </w:t>
      </w:r>
      <w:r w:rsidR="00F56B55" w:rsidRPr="007C6454">
        <w:t>is orthogonal with inverse</w:t>
      </w:r>
      <w:r w:rsidR="00F56B55">
        <w:rPr>
          <w:position w:val="-30"/>
        </w:rPr>
        <w:t xml:space="preserve"> </w:t>
      </w:r>
      <w:r w:rsidR="00AC20E8" w:rsidRPr="00564EDC">
        <w:rPr>
          <w:position w:val="-52"/>
        </w:rPr>
        <w:object w:dxaOrig="1300" w:dyaOrig="1160" w14:anchorId="2BB4EDDA">
          <v:shape id="_x0000_i1046" type="#_x0000_t75" style="width:64.5pt;height:58.5pt" o:ole="">
            <v:imagedata r:id="rId48" o:title=""/>
          </v:shape>
          <o:OLEObject Type="Embed" ProgID="Equation.DSMT4" ShapeID="_x0000_i1046" DrawAspect="Content" ObjectID="_1607432035" r:id="rId49"/>
        </w:object>
      </w:r>
      <w:r w:rsidR="000F217D">
        <w:rPr>
          <w:position w:val="-30"/>
        </w:rPr>
        <w:t xml:space="preserve"> </w:t>
      </w:r>
      <w:r w:rsidR="000F217D" w:rsidRPr="000F217D">
        <w:t>(It is a standard matrix for a rotation of 45</w:t>
      </w:r>
      <w:r w:rsidR="000F217D">
        <w:sym w:font="Symbol" w:char="F0B0"/>
      </w:r>
      <w:r w:rsidR="000F217D" w:rsidRPr="000F217D">
        <w:t>)</w:t>
      </w:r>
    </w:p>
    <w:p w14:paraId="6B05C5E3" w14:textId="77777777" w:rsidR="000E07FC" w:rsidRDefault="000E07FC" w:rsidP="000E07FC"/>
    <w:p w14:paraId="57857FC9" w14:textId="77777777" w:rsidR="000E07FC" w:rsidRDefault="000E07FC" w:rsidP="000E07FC"/>
    <w:p w14:paraId="378438A2" w14:textId="77777777" w:rsidR="000E07FC" w:rsidRPr="00576B37" w:rsidRDefault="000E07FC" w:rsidP="000E07FC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67D66EE" w14:textId="77777777" w:rsidR="000E07FC" w:rsidRDefault="000E07FC" w:rsidP="000E07FC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73E2AE9F" w14:textId="77777777" w:rsidR="000E07FC" w:rsidRDefault="00AC20E8" w:rsidP="00F4292E">
      <w:pPr>
        <w:spacing w:line="360" w:lineRule="auto"/>
        <w:ind w:left="720"/>
      </w:pPr>
      <w:r w:rsidRPr="00564EDC">
        <w:rPr>
          <w:position w:val="-30"/>
        </w:rPr>
        <w:object w:dxaOrig="1620" w:dyaOrig="720" w14:anchorId="57159617">
          <v:shape id="_x0000_i1047" type="#_x0000_t75" style="width:81pt;height:36pt" o:ole="">
            <v:imagedata r:id="rId50" o:title=""/>
          </v:shape>
          <o:OLEObject Type="Embed" ProgID="Equation.DSMT4" ShapeID="_x0000_i1047" DrawAspect="Content" ObjectID="_1607432036" r:id="rId51"/>
        </w:object>
      </w:r>
    </w:p>
    <w:p w14:paraId="5A51F4C2" w14:textId="77777777" w:rsidR="000E07FC" w:rsidRPr="00576B37" w:rsidRDefault="000E07FC" w:rsidP="00F4292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15279F01" w14:textId="77777777" w:rsidR="000E07FC" w:rsidRDefault="00AC20E8" w:rsidP="00F4292E">
      <w:pPr>
        <w:spacing w:line="360" w:lineRule="auto"/>
        <w:ind w:left="360"/>
      </w:pPr>
      <w:r w:rsidRPr="00564EDC">
        <w:rPr>
          <w:position w:val="-30"/>
        </w:rPr>
        <w:object w:dxaOrig="6700" w:dyaOrig="820" w14:anchorId="722BDEA6">
          <v:shape id="_x0000_i1048" type="#_x0000_t75" style="width:335.25pt;height:41.25pt" o:ole="">
            <v:imagedata r:id="rId52" o:title=""/>
          </v:shape>
          <o:OLEObject Type="Embed" ProgID="Equation.DSMT4" ShapeID="_x0000_i1048" DrawAspect="Content" ObjectID="_1607432037" r:id="rId53"/>
        </w:object>
      </w:r>
    </w:p>
    <w:p w14:paraId="2C0BABC0" w14:textId="77777777" w:rsidR="009D0237" w:rsidRDefault="009D0237" w:rsidP="00F4292E">
      <w:pPr>
        <w:tabs>
          <w:tab w:val="left" w:pos="3780"/>
        </w:tabs>
        <w:spacing w:line="360" w:lineRule="auto"/>
        <w:ind w:left="360"/>
      </w:pPr>
      <w:r>
        <w:tab/>
      </w:r>
      <w:r w:rsidR="00AC20E8" w:rsidRPr="00564EDC">
        <w:rPr>
          <w:position w:val="-30"/>
        </w:rPr>
        <w:object w:dxaOrig="1420" w:dyaOrig="720" w14:anchorId="18096E88">
          <v:shape id="_x0000_i1049" type="#_x0000_t75" style="width:71.25pt;height:36pt" o:ole="">
            <v:imagedata r:id="rId54" o:title=""/>
          </v:shape>
          <o:OLEObject Type="Embed" ProgID="Equation.DSMT4" ShapeID="_x0000_i1049" DrawAspect="Content" ObjectID="_1607432038" r:id="rId55"/>
        </w:object>
      </w:r>
    </w:p>
    <w:p w14:paraId="56C8BC0A" w14:textId="77777777" w:rsidR="009D0237" w:rsidRDefault="009D0237" w:rsidP="00A77F9F">
      <w:pPr>
        <w:spacing w:line="240" w:lineRule="auto"/>
        <w:ind w:left="360"/>
      </w:pPr>
      <w:r w:rsidRPr="00F66116">
        <w:rPr>
          <w:rFonts w:ascii="Cambria Math" w:hAnsi="Cambria Math"/>
          <w:sz w:val="28"/>
        </w:rPr>
        <w:t>∴</w:t>
      </w:r>
      <w:r>
        <w:rPr>
          <w:rFonts w:ascii="Cambria Math" w:hAnsi="Cambria Math"/>
          <w:b/>
        </w:rPr>
        <w:t xml:space="preserve"> </w:t>
      </w:r>
      <w:r w:rsidR="00AC20E8" w:rsidRPr="00564EDC">
        <w:rPr>
          <w:position w:val="-30"/>
        </w:rPr>
        <w:object w:dxaOrig="1620" w:dyaOrig="720" w14:anchorId="3CE2245C">
          <v:shape id="_x0000_i1050" type="#_x0000_t75" style="width:81pt;height:36pt" o:ole="">
            <v:imagedata r:id="rId56" o:title=""/>
          </v:shape>
          <o:OLEObject Type="Embed" ProgID="Equation.DSMT4" ShapeID="_x0000_i1050" DrawAspect="Content" ObjectID="_1607432039" r:id="rId57"/>
        </w:object>
      </w:r>
      <w:r w:rsidRPr="007C6454">
        <w:t xml:space="preserve"> is orthogonal with inverse</w:t>
      </w:r>
      <w:r>
        <w:rPr>
          <w:position w:val="-30"/>
        </w:rPr>
        <w:t xml:space="preserve"> </w:t>
      </w:r>
      <w:r w:rsidR="00AC20E8" w:rsidRPr="00564EDC">
        <w:rPr>
          <w:position w:val="-30"/>
        </w:rPr>
        <w:object w:dxaOrig="1620" w:dyaOrig="720" w14:anchorId="4A99A5CD">
          <v:shape id="_x0000_i1051" type="#_x0000_t75" style="width:81pt;height:36pt" o:ole="">
            <v:imagedata r:id="rId58" o:title=""/>
          </v:shape>
          <o:OLEObject Type="Embed" ProgID="Equation.DSMT4" ShapeID="_x0000_i1051" DrawAspect="Content" ObjectID="_1607432040" r:id="rId59"/>
        </w:object>
      </w:r>
    </w:p>
    <w:p w14:paraId="6DE2BCEC" w14:textId="53AF14B6" w:rsidR="00F4292E" w:rsidRDefault="00F4292E" w:rsidP="000E07FC">
      <w:r>
        <w:br w:type="page"/>
      </w:r>
    </w:p>
    <w:p w14:paraId="175145BC" w14:textId="77777777" w:rsidR="000E07FC" w:rsidRPr="00576B37" w:rsidRDefault="000E07FC" w:rsidP="000E07FC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23ECEE4D" w14:textId="77777777" w:rsidR="000E07FC" w:rsidRDefault="000E07FC" w:rsidP="000E07FC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537ED1DE" w14:textId="77777777" w:rsidR="000E07FC" w:rsidRDefault="00AC20E8" w:rsidP="00F4292E">
      <w:pPr>
        <w:spacing w:line="360" w:lineRule="auto"/>
        <w:ind w:left="720"/>
      </w:pPr>
      <w:r w:rsidRPr="00564EDC">
        <w:rPr>
          <w:position w:val="-30"/>
        </w:rPr>
        <w:object w:dxaOrig="1660" w:dyaOrig="720" w14:anchorId="037A9526">
          <v:shape id="_x0000_i1052" type="#_x0000_t75" style="width:83.25pt;height:36pt" o:ole="">
            <v:imagedata r:id="rId60" o:title=""/>
          </v:shape>
          <o:OLEObject Type="Embed" ProgID="Equation.DSMT4" ShapeID="_x0000_i1052" DrawAspect="Content" ObjectID="_1607432041" r:id="rId61"/>
        </w:object>
      </w:r>
    </w:p>
    <w:p w14:paraId="43461FF1" w14:textId="77777777" w:rsidR="000E07FC" w:rsidRPr="00576B37" w:rsidRDefault="000E07FC" w:rsidP="00F4292E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44448C6" w14:textId="77777777" w:rsidR="00057B50" w:rsidRDefault="00AC20E8" w:rsidP="00F4292E">
      <w:pPr>
        <w:spacing w:line="360" w:lineRule="auto"/>
        <w:ind w:left="360"/>
      </w:pPr>
      <w:r w:rsidRPr="00564EDC">
        <w:rPr>
          <w:position w:val="-30"/>
        </w:rPr>
        <w:object w:dxaOrig="6840" w:dyaOrig="820" w14:anchorId="10B886F5">
          <v:shape id="_x0000_i1053" type="#_x0000_t75" style="width:342pt;height:41.25pt" o:ole="">
            <v:imagedata r:id="rId62" o:title=""/>
          </v:shape>
          <o:OLEObject Type="Embed" ProgID="Equation.DSMT4" ShapeID="_x0000_i1053" DrawAspect="Content" ObjectID="_1607432042" r:id="rId63"/>
        </w:object>
      </w:r>
    </w:p>
    <w:p w14:paraId="7AA8C72B" w14:textId="77777777" w:rsidR="00057B50" w:rsidRDefault="00057B50" w:rsidP="00F4292E">
      <w:pPr>
        <w:tabs>
          <w:tab w:val="left" w:pos="3780"/>
        </w:tabs>
        <w:spacing w:line="360" w:lineRule="auto"/>
        <w:ind w:left="360"/>
      </w:pPr>
      <w:r>
        <w:tab/>
      </w:r>
      <w:r w:rsidR="00AC20E8" w:rsidRPr="00564EDC">
        <w:rPr>
          <w:position w:val="-30"/>
        </w:rPr>
        <w:object w:dxaOrig="1420" w:dyaOrig="720" w14:anchorId="121E28AB">
          <v:shape id="_x0000_i1054" type="#_x0000_t75" style="width:71.25pt;height:36pt" o:ole="">
            <v:imagedata r:id="rId64" o:title=""/>
          </v:shape>
          <o:OLEObject Type="Embed" ProgID="Equation.DSMT4" ShapeID="_x0000_i1054" DrawAspect="Content" ObjectID="_1607432043" r:id="rId65"/>
        </w:object>
      </w:r>
    </w:p>
    <w:p w14:paraId="37EDA48C" w14:textId="77777777" w:rsidR="00057B50" w:rsidRDefault="00057B50" w:rsidP="00A77F9F">
      <w:pPr>
        <w:spacing w:line="240" w:lineRule="auto"/>
        <w:ind w:left="360"/>
      </w:pPr>
      <w:r w:rsidRPr="00F66116">
        <w:rPr>
          <w:rFonts w:ascii="Cambria Math" w:hAnsi="Cambria Math"/>
          <w:sz w:val="28"/>
        </w:rPr>
        <w:t>∴</w:t>
      </w:r>
      <w:r>
        <w:rPr>
          <w:rFonts w:ascii="Cambria Math" w:hAnsi="Cambria Math"/>
          <w:b/>
        </w:rPr>
        <w:t xml:space="preserve"> </w:t>
      </w:r>
      <w:r w:rsidR="00AC20E8" w:rsidRPr="00564EDC">
        <w:rPr>
          <w:position w:val="-30"/>
        </w:rPr>
        <w:object w:dxaOrig="1660" w:dyaOrig="720" w14:anchorId="2A0ADC6C">
          <v:shape id="_x0000_i1055" type="#_x0000_t75" style="width:83.25pt;height:36pt" o:ole="">
            <v:imagedata r:id="rId66" o:title=""/>
          </v:shape>
          <o:OLEObject Type="Embed" ProgID="Equation.DSMT4" ShapeID="_x0000_i1055" DrawAspect="Content" ObjectID="_1607432044" r:id="rId67"/>
        </w:object>
      </w:r>
      <w:r w:rsidR="00E857E6">
        <w:t xml:space="preserve"> </w:t>
      </w:r>
      <w:r w:rsidR="00E857E6" w:rsidRPr="007C6454">
        <w:t xml:space="preserve">is orthogonal with </w:t>
      </w:r>
      <w:r w:rsidR="00E857E6">
        <w:t xml:space="preserve">an </w:t>
      </w:r>
      <w:r w:rsidR="00E857E6" w:rsidRPr="007C6454">
        <w:t>inverse</w:t>
      </w:r>
      <w:r w:rsidR="00E857E6">
        <w:t xml:space="preserve"> </w:t>
      </w:r>
      <w:r w:rsidR="00AC20E8" w:rsidRPr="00564EDC">
        <w:rPr>
          <w:position w:val="-30"/>
        </w:rPr>
        <w:object w:dxaOrig="1660" w:dyaOrig="720" w14:anchorId="7DB6ECD4">
          <v:shape id="_x0000_i1056" type="#_x0000_t75" style="width:83.25pt;height:36pt" o:ole="">
            <v:imagedata r:id="rId68" o:title=""/>
          </v:shape>
          <o:OLEObject Type="Embed" ProgID="Equation.DSMT4" ShapeID="_x0000_i1056" DrawAspect="Content" ObjectID="_1607432045" r:id="rId69"/>
        </w:object>
      </w:r>
    </w:p>
    <w:p w14:paraId="32CE664D" w14:textId="77777777" w:rsidR="000E07FC" w:rsidRDefault="000E07FC" w:rsidP="000E07FC"/>
    <w:p w14:paraId="333770D7" w14:textId="77777777" w:rsidR="000E07FC" w:rsidRDefault="000E07FC" w:rsidP="000E07FC"/>
    <w:p w14:paraId="70F0ABEA" w14:textId="77777777" w:rsidR="000E07FC" w:rsidRPr="00576B37" w:rsidRDefault="000E07FC" w:rsidP="000E07FC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5C00189B" w14:textId="77777777" w:rsidR="000E07FC" w:rsidRDefault="000E07FC" w:rsidP="000E07FC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0ABCE208" w14:textId="77777777" w:rsidR="000E07FC" w:rsidRDefault="00AC20E8" w:rsidP="000E07FC">
      <w:pPr>
        <w:ind w:left="720"/>
      </w:pPr>
      <w:r w:rsidRPr="00564EDC">
        <w:rPr>
          <w:position w:val="-50"/>
        </w:rPr>
        <w:object w:dxaOrig="1359" w:dyaOrig="1120" w14:anchorId="6DA879CC">
          <v:shape id="_x0000_i1057" type="#_x0000_t75" style="width:68.25pt;height:56.25pt" o:ole="">
            <v:imagedata r:id="rId70" o:title=""/>
          </v:shape>
          <o:OLEObject Type="Embed" ProgID="Equation.DSMT4" ShapeID="_x0000_i1057" DrawAspect="Content" ObjectID="_1607432046" r:id="rId71"/>
        </w:object>
      </w:r>
    </w:p>
    <w:p w14:paraId="0B37F9B8" w14:textId="77777777" w:rsidR="000E07FC" w:rsidRPr="00576B37" w:rsidRDefault="000E07FC" w:rsidP="000E07FC">
      <w:pPr>
        <w:spacing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7D73ACC8" w14:textId="77777777" w:rsidR="000E07FC" w:rsidRDefault="00AC20E8" w:rsidP="00E857E6">
      <w:pPr>
        <w:ind w:left="360"/>
      </w:pPr>
      <w:r w:rsidRPr="00564EDC">
        <w:rPr>
          <w:position w:val="-50"/>
        </w:rPr>
        <w:object w:dxaOrig="5679" w:dyaOrig="1200" w14:anchorId="73557FD1">
          <v:shape id="_x0000_i1058" type="#_x0000_t75" style="width:284.25pt;height:60pt" o:ole="">
            <v:imagedata r:id="rId72" o:title=""/>
          </v:shape>
          <o:OLEObject Type="Embed" ProgID="Equation.DSMT4" ShapeID="_x0000_i1058" DrawAspect="Content" ObjectID="_1607432047" r:id="rId73"/>
        </w:object>
      </w:r>
    </w:p>
    <w:p w14:paraId="59B8638D" w14:textId="77777777" w:rsidR="0074306F" w:rsidRDefault="0074306F" w:rsidP="00DA6884">
      <w:pPr>
        <w:tabs>
          <w:tab w:val="left" w:pos="3240"/>
        </w:tabs>
        <w:spacing w:line="240" w:lineRule="auto"/>
        <w:ind w:left="360"/>
      </w:pPr>
      <w:r>
        <w:tab/>
      </w:r>
      <w:r w:rsidR="00AC20E8" w:rsidRPr="00564EDC">
        <w:rPr>
          <w:position w:val="-50"/>
        </w:rPr>
        <w:object w:dxaOrig="1740" w:dyaOrig="1120" w14:anchorId="321566BE">
          <v:shape id="_x0000_i1059" type="#_x0000_t75" style="width:87pt;height:56.25pt" o:ole="">
            <v:imagedata r:id="rId74" o:title=""/>
          </v:shape>
          <o:OLEObject Type="Embed" ProgID="Equation.DSMT4" ShapeID="_x0000_i1059" DrawAspect="Content" ObjectID="_1607432048" r:id="rId75"/>
        </w:object>
      </w:r>
    </w:p>
    <w:p w14:paraId="11CFEB79" w14:textId="586F37AE" w:rsidR="0074306F" w:rsidRDefault="0074306F" w:rsidP="00DA6884">
      <w:pPr>
        <w:spacing w:line="240" w:lineRule="auto"/>
        <w:ind w:left="360"/>
      </w:pPr>
      <w:r w:rsidRPr="00F66116">
        <w:rPr>
          <w:rFonts w:ascii="Cambria Math" w:hAnsi="Cambria Math"/>
          <w:sz w:val="28"/>
        </w:rPr>
        <w:t>∴</w:t>
      </w:r>
      <w:r>
        <w:rPr>
          <w:rFonts w:ascii="Cambria Math" w:hAnsi="Cambria Math"/>
          <w:b/>
        </w:rPr>
        <w:t xml:space="preserve"> </w:t>
      </w:r>
      <w:r w:rsidR="00AC20E8" w:rsidRPr="00564EDC">
        <w:rPr>
          <w:position w:val="-50"/>
        </w:rPr>
        <w:object w:dxaOrig="1359" w:dyaOrig="1120" w14:anchorId="7A135D90">
          <v:shape id="_x0000_i1060" type="#_x0000_t75" style="width:68.25pt;height:56.25pt" o:ole="">
            <v:imagedata r:id="rId76" o:title=""/>
          </v:shape>
          <o:OLEObject Type="Embed" ProgID="Equation.DSMT4" ShapeID="_x0000_i1060" DrawAspect="Content" ObjectID="_1607432049" r:id="rId77"/>
        </w:object>
      </w:r>
      <w:r>
        <w:t xml:space="preserve"> </w:t>
      </w:r>
      <w:r w:rsidRPr="007C6454">
        <w:t xml:space="preserve">is </w:t>
      </w:r>
      <w:r>
        <w:t xml:space="preserve">not an </w:t>
      </w:r>
      <w:r w:rsidRPr="007C6454">
        <w:t>orthogonal</w:t>
      </w:r>
    </w:p>
    <w:p w14:paraId="3DB7EDAC" w14:textId="1F8A0D64" w:rsidR="00F4292E" w:rsidRDefault="00F4292E" w:rsidP="00F4292E">
      <w:r>
        <w:br w:type="page"/>
      </w:r>
    </w:p>
    <w:p w14:paraId="70892CDD" w14:textId="77777777" w:rsidR="00531CE5" w:rsidRPr="00576B37" w:rsidRDefault="00531CE5" w:rsidP="00531CE5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598B050F" w14:textId="77777777" w:rsidR="00531CE5" w:rsidRDefault="00531CE5" w:rsidP="00531CE5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454DE425" w14:textId="77777777" w:rsidR="00531CE5" w:rsidRDefault="00AC20E8" w:rsidP="000E07FC">
      <w:pPr>
        <w:ind w:left="360"/>
      </w:pPr>
      <w:r w:rsidRPr="00564EDC">
        <w:rPr>
          <w:position w:val="-72"/>
        </w:rPr>
        <w:object w:dxaOrig="1280" w:dyaOrig="1560" w14:anchorId="53F955A5">
          <v:shape id="_x0000_i1061" type="#_x0000_t75" style="width:64.5pt;height:78pt" o:ole="">
            <v:imagedata r:id="rId78" o:title=""/>
          </v:shape>
          <o:OLEObject Type="Embed" ProgID="Equation.DSMT4" ShapeID="_x0000_i1061" DrawAspect="Content" ObjectID="_1607432050" r:id="rId79"/>
        </w:object>
      </w:r>
    </w:p>
    <w:p w14:paraId="58363529" w14:textId="77777777" w:rsidR="000E07FC" w:rsidRPr="00576B37" w:rsidRDefault="000E07FC" w:rsidP="000E07FC">
      <w:pPr>
        <w:spacing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32A237F1" w14:textId="77777777" w:rsidR="00FD7DA5" w:rsidRDefault="00AC20E8" w:rsidP="00531CE5">
      <w:pPr>
        <w:spacing w:after="120"/>
        <w:ind w:left="360"/>
      </w:pPr>
      <w:r w:rsidRPr="00564EDC">
        <w:rPr>
          <w:position w:val="-72"/>
        </w:rPr>
        <w:object w:dxaOrig="5660" w:dyaOrig="1640" w14:anchorId="1F57905B">
          <v:shape id="_x0000_i1062" type="#_x0000_t75" style="width:283.5pt;height:82.5pt" o:ole="">
            <v:imagedata r:id="rId80" o:title=""/>
          </v:shape>
          <o:OLEObject Type="Embed" ProgID="Equation.DSMT4" ShapeID="_x0000_i1062" DrawAspect="Content" ObjectID="_1607432051" r:id="rId81"/>
        </w:object>
      </w:r>
    </w:p>
    <w:p w14:paraId="1448EE6C" w14:textId="77777777" w:rsidR="00793464" w:rsidRPr="00531CE5" w:rsidRDefault="00793464" w:rsidP="00793464">
      <w:pPr>
        <w:tabs>
          <w:tab w:val="left" w:pos="3060"/>
        </w:tabs>
        <w:spacing w:after="120"/>
        <w:ind w:left="360"/>
        <w:rPr>
          <w:position w:val="-72"/>
        </w:rPr>
      </w:pPr>
      <w:r>
        <w:tab/>
      </w:r>
      <w:r w:rsidR="00AC20E8" w:rsidRPr="00564EDC">
        <w:rPr>
          <w:position w:val="-66"/>
        </w:rPr>
        <w:object w:dxaOrig="1680" w:dyaOrig="1440" w14:anchorId="7D49BEBC">
          <v:shape id="_x0000_i1063" type="#_x0000_t75" style="width:84pt;height:1in" o:ole="">
            <v:imagedata r:id="rId82" o:title=""/>
          </v:shape>
          <o:OLEObject Type="Embed" ProgID="Equation.DSMT4" ShapeID="_x0000_i1063" DrawAspect="Content" ObjectID="_1607432052" r:id="rId83"/>
        </w:object>
      </w:r>
    </w:p>
    <w:p w14:paraId="4CEF5EDB" w14:textId="77777777" w:rsidR="00BF2794" w:rsidRDefault="00BF2794" w:rsidP="00D567A6">
      <w:pPr>
        <w:tabs>
          <w:tab w:val="left" w:pos="4320"/>
        </w:tabs>
        <w:ind w:left="360"/>
      </w:pPr>
      <w:r w:rsidRPr="00D567A6">
        <w:rPr>
          <w:b/>
          <w:i/>
          <w:color w:val="FF0000"/>
        </w:rPr>
        <w:t>Or</w:t>
      </w:r>
      <w:r w:rsidRPr="00BF2794">
        <w:t xml:space="preserve"> </w:t>
      </w:r>
      <w:r w:rsidR="00AC20E8" w:rsidRPr="00564EDC">
        <w:rPr>
          <w:position w:val="-28"/>
        </w:rPr>
        <w:object w:dxaOrig="3280" w:dyaOrig="820" w14:anchorId="11271DAC">
          <v:shape id="_x0000_i1064" type="#_x0000_t75" style="width:163.5pt;height:41.25pt" o:ole="">
            <v:imagedata r:id="rId84" o:title=""/>
          </v:shape>
          <o:OLEObject Type="Embed" ProgID="Equation.DSMT4" ShapeID="_x0000_i1064" DrawAspect="Content" ObjectID="_1607432053" r:id="rId85"/>
        </w:object>
      </w:r>
      <w:r>
        <w:rPr>
          <w:position w:val="-72"/>
        </w:rPr>
        <w:t xml:space="preserve">  </w:t>
      </w:r>
      <w:r w:rsidRPr="00BF2794">
        <w:tab/>
      </w:r>
      <w:r w:rsidRPr="00BF2794">
        <w:sym w:font="Symbol" w:char="F05C"/>
      </w:r>
      <w:r w:rsidRPr="007C6454">
        <w:rPr>
          <w:b/>
          <w:i/>
        </w:rPr>
        <w:t>A</w:t>
      </w:r>
      <w:r w:rsidRPr="007C6454">
        <w:t xml:space="preserve"> is</w:t>
      </w:r>
      <w:r>
        <w:t xml:space="preserve"> </w:t>
      </w:r>
      <w:r w:rsidRPr="00BF2794">
        <w:rPr>
          <w:b/>
          <w:i/>
        </w:rPr>
        <w:t>not</w:t>
      </w:r>
      <w:r w:rsidRPr="007C6454">
        <w:t xml:space="preserve"> orthogonal</w:t>
      </w:r>
    </w:p>
    <w:p w14:paraId="1616C530" w14:textId="77777777" w:rsidR="00531CE5" w:rsidRDefault="00531CE5" w:rsidP="00531CE5"/>
    <w:p w14:paraId="02977CD0" w14:textId="77777777" w:rsidR="00531CE5" w:rsidRDefault="00531CE5" w:rsidP="00531CE5"/>
    <w:p w14:paraId="089BD7C9" w14:textId="77777777" w:rsidR="00531CE5" w:rsidRPr="00576B37" w:rsidRDefault="00531CE5" w:rsidP="00531CE5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5DB1F18B" w14:textId="77777777" w:rsidR="00531CE5" w:rsidRDefault="00531CE5" w:rsidP="00531CE5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0E8C42D2" w14:textId="77777777" w:rsidR="00531CE5" w:rsidRDefault="00AC20E8" w:rsidP="000E07FC">
      <w:pPr>
        <w:ind w:left="720"/>
      </w:pPr>
      <w:r w:rsidRPr="00564EDC">
        <w:rPr>
          <w:position w:val="-86"/>
        </w:rPr>
        <w:object w:dxaOrig="1980" w:dyaOrig="1840" w14:anchorId="24AA0E34">
          <v:shape id="_x0000_i1065" type="#_x0000_t75" style="width:99pt;height:92.25pt" o:ole="">
            <v:imagedata r:id="rId86" o:title=""/>
          </v:shape>
          <o:OLEObject Type="Embed" ProgID="Equation.DSMT4" ShapeID="_x0000_i1065" DrawAspect="Content" ObjectID="_1607432054" r:id="rId87"/>
        </w:object>
      </w:r>
    </w:p>
    <w:p w14:paraId="35EC3AF8" w14:textId="77777777" w:rsidR="00A25C6C" w:rsidRPr="00576B37" w:rsidRDefault="00A25C6C" w:rsidP="00A25C6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429F1D47" w14:textId="77777777" w:rsidR="00FD7DA5" w:rsidRDefault="00AC20E8" w:rsidP="00531CE5">
      <w:pPr>
        <w:spacing w:after="120"/>
        <w:ind w:left="360"/>
      </w:pPr>
      <w:r w:rsidRPr="00564EDC">
        <w:rPr>
          <w:position w:val="-86"/>
        </w:rPr>
        <w:object w:dxaOrig="8199" w:dyaOrig="1920" w14:anchorId="2AEF95A4">
          <v:shape id="_x0000_i1066" type="#_x0000_t75" style="width:410.25pt;height:96pt" o:ole="">
            <v:imagedata r:id="rId88" o:title=""/>
          </v:shape>
          <o:OLEObject Type="Embed" ProgID="Equation.DSMT4" ShapeID="_x0000_i1066" DrawAspect="Content" ObjectID="_1607432055" r:id="rId89"/>
        </w:object>
      </w:r>
    </w:p>
    <w:p w14:paraId="6D32F6D2" w14:textId="77777777" w:rsidR="00E26EE6" w:rsidRPr="00531CE5" w:rsidRDefault="00C34705" w:rsidP="00C34705">
      <w:pPr>
        <w:tabs>
          <w:tab w:val="left" w:pos="4500"/>
        </w:tabs>
        <w:spacing w:after="120"/>
        <w:ind w:left="360"/>
        <w:rPr>
          <w:position w:val="-86"/>
        </w:rPr>
      </w:pPr>
      <w:r>
        <w:lastRenderedPageBreak/>
        <w:tab/>
      </w:r>
      <w:r w:rsidR="00AC20E8" w:rsidRPr="00564EDC">
        <w:rPr>
          <w:position w:val="-50"/>
        </w:rPr>
        <w:object w:dxaOrig="1740" w:dyaOrig="1120" w14:anchorId="444C899F">
          <v:shape id="_x0000_i1067" type="#_x0000_t75" style="width:87pt;height:56.25pt" o:ole="">
            <v:imagedata r:id="rId90" o:title=""/>
          </v:shape>
          <o:OLEObject Type="Embed" ProgID="Equation.DSMT4" ShapeID="_x0000_i1067" DrawAspect="Content" ObjectID="_1607432056" r:id="rId91"/>
        </w:object>
      </w:r>
    </w:p>
    <w:p w14:paraId="5733C1CF" w14:textId="77777777" w:rsidR="00836A4C" w:rsidRDefault="00C34705" w:rsidP="00066400">
      <w:pPr>
        <w:ind w:left="720"/>
      </w:pPr>
      <w:r w:rsidRPr="00C34705">
        <w:rPr>
          <w:rFonts w:ascii="Cambria Math" w:hAnsi="Cambria Math"/>
          <w:b/>
          <w:sz w:val="28"/>
        </w:rPr>
        <w:t>∴</w:t>
      </w:r>
      <w:r w:rsidR="00836A4C" w:rsidRPr="00C34705">
        <w:rPr>
          <w:b/>
          <w:sz w:val="28"/>
        </w:rPr>
        <w:t xml:space="preserve"> </w:t>
      </w:r>
      <w:r w:rsidR="00AC20E8" w:rsidRPr="00564EDC">
        <w:rPr>
          <w:position w:val="-86"/>
        </w:rPr>
        <w:object w:dxaOrig="1980" w:dyaOrig="1840" w14:anchorId="474878D2">
          <v:shape id="_x0000_i1068" type="#_x0000_t75" style="width:99pt;height:92.25pt" o:ole="">
            <v:imagedata r:id="rId92" o:title=""/>
          </v:shape>
          <o:OLEObject Type="Embed" ProgID="Equation.DSMT4" ShapeID="_x0000_i1068" DrawAspect="Content" ObjectID="_1607432057" r:id="rId93"/>
        </w:object>
      </w:r>
      <w:r w:rsidR="00836A4C" w:rsidRPr="007C6454">
        <w:t>is orthogonal with inverse</w:t>
      </w:r>
      <w:r w:rsidR="00836A4C">
        <w:rPr>
          <w:position w:val="-30"/>
        </w:rPr>
        <w:t xml:space="preserve"> </w:t>
      </w:r>
      <w:r w:rsidR="00AC20E8" w:rsidRPr="00564EDC">
        <w:rPr>
          <w:position w:val="-86"/>
        </w:rPr>
        <w:object w:dxaOrig="2000" w:dyaOrig="1840" w14:anchorId="424FE4E2">
          <v:shape id="_x0000_i1069" type="#_x0000_t75" style="width:100.5pt;height:92.25pt" o:ole="">
            <v:imagedata r:id="rId94" o:title=""/>
          </v:shape>
          <o:OLEObject Type="Embed" ProgID="Equation.DSMT4" ShapeID="_x0000_i1069" DrawAspect="Content" ObjectID="_1607432058" r:id="rId95"/>
        </w:object>
      </w:r>
    </w:p>
    <w:p w14:paraId="779F1536" w14:textId="77777777" w:rsidR="00C4799A" w:rsidRDefault="00C4799A" w:rsidP="00C4799A"/>
    <w:p w14:paraId="2CFDB1DA" w14:textId="77777777" w:rsidR="00C4799A" w:rsidRDefault="00C4799A" w:rsidP="00C4799A"/>
    <w:p w14:paraId="1B9CCE24" w14:textId="77777777" w:rsidR="00C4799A" w:rsidRPr="00576B37" w:rsidRDefault="00C4799A" w:rsidP="00C4799A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99CFBAA" w14:textId="77777777" w:rsidR="00C4799A" w:rsidRDefault="00C4799A" w:rsidP="00C4799A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466F98A0" w14:textId="77777777" w:rsidR="00C4799A" w:rsidRDefault="00AC20E8" w:rsidP="000E07FC">
      <w:pPr>
        <w:ind w:left="720"/>
      </w:pPr>
      <w:r w:rsidRPr="00564EDC">
        <w:rPr>
          <w:position w:val="-92"/>
        </w:rPr>
        <w:object w:dxaOrig="2060" w:dyaOrig="1960" w14:anchorId="0E0C8EB7">
          <v:shape id="_x0000_i1070" type="#_x0000_t75" style="width:102.75pt;height:98.25pt" o:ole="">
            <v:imagedata r:id="rId96" o:title=""/>
          </v:shape>
          <o:OLEObject Type="Embed" ProgID="Equation.DSMT4" ShapeID="_x0000_i1070" DrawAspect="Content" ObjectID="_1607432059" r:id="rId97"/>
        </w:object>
      </w:r>
    </w:p>
    <w:p w14:paraId="423F133B" w14:textId="77777777" w:rsidR="000E07FC" w:rsidRPr="00576B37" w:rsidRDefault="000E07FC" w:rsidP="00A25C6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08D1A7DD" w14:textId="77777777" w:rsidR="00C4799A" w:rsidRDefault="00AC20E8" w:rsidP="00C14AAD">
      <w:pPr>
        <w:spacing w:line="360" w:lineRule="auto"/>
        <w:ind w:left="360"/>
      </w:pPr>
      <w:r w:rsidRPr="00564EDC">
        <w:rPr>
          <w:position w:val="-92"/>
        </w:rPr>
        <w:object w:dxaOrig="8320" w:dyaOrig="2040" w14:anchorId="12CBC971">
          <v:shape id="_x0000_i1071" type="#_x0000_t75" style="width:416.25pt;height:102pt" o:ole="">
            <v:imagedata r:id="rId98" o:title=""/>
          </v:shape>
          <o:OLEObject Type="Embed" ProgID="Equation.DSMT4" ShapeID="_x0000_i1071" DrawAspect="Content" ObjectID="_1607432060" r:id="rId99"/>
        </w:object>
      </w:r>
    </w:p>
    <w:p w14:paraId="6E216C33" w14:textId="77777777" w:rsidR="00B11264" w:rsidRPr="00531CE5" w:rsidRDefault="00B11264" w:rsidP="00B11264">
      <w:pPr>
        <w:tabs>
          <w:tab w:val="left" w:pos="4590"/>
        </w:tabs>
        <w:spacing w:after="120"/>
        <w:ind w:left="360"/>
        <w:rPr>
          <w:position w:val="-86"/>
        </w:rPr>
      </w:pPr>
      <w:r>
        <w:tab/>
      </w:r>
      <w:r w:rsidR="00AC20E8" w:rsidRPr="00564EDC">
        <w:rPr>
          <w:position w:val="-50"/>
        </w:rPr>
        <w:object w:dxaOrig="1740" w:dyaOrig="1120" w14:anchorId="2EFBA80D">
          <v:shape id="_x0000_i1072" type="#_x0000_t75" style="width:87pt;height:56.25pt" o:ole="">
            <v:imagedata r:id="rId100" o:title=""/>
          </v:shape>
          <o:OLEObject Type="Embed" ProgID="Equation.DSMT4" ShapeID="_x0000_i1072" DrawAspect="Content" ObjectID="_1607432061" r:id="rId101"/>
        </w:object>
      </w:r>
    </w:p>
    <w:p w14:paraId="1340D319" w14:textId="77777777" w:rsidR="00B11264" w:rsidRDefault="00B11264" w:rsidP="00C14AAD">
      <w:pPr>
        <w:spacing w:line="240" w:lineRule="auto"/>
        <w:ind w:left="720"/>
      </w:pPr>
      <w:r w:rsidRPr="00C34705">
        <w:rPr>
          <w:rFonts w:ascii="Cambria Math" w:hAnsi="Cambria Math"/>
          <w:b/>
          <w:sz w:val="28"/>
        </w:rPr>
        <w:t>∴</w:t>
      </w:r>
      <w:r w:rsidRPr="00C34705">
        <w:rPr>
          <w:b/>
          <w:sz w:val="28"/>
        </w:rPr>
        <w:t xml:space="preserve"> </w:t>
      </w:r>
      <w:r w:rsidR="00AC20E8" w:rsidRPr="00564EDC">
        <w:rPr>
          <w:position w:val="-92"/>
        </w:rPr>
        <w:object w:dxaOrig="2060" w:dyaOrig="1960" w14:anchorId="076AD6D0">
          <v:shape id="_x0000_i1073" type="#_x0000_t75" style="width:102.75pt;height:98.25pt" o:ole="">
            <v:imagedata r:id="rId102" o:title=""/>
          </v:shape>
          <o:OLEObject Type="Embed" ProgID="Equation.DSMT4" ShapeID="_x0000_i1073" DrawAspect="Content" ObjectID="_1607432062" r:id="rId103"/>
        </w:object>
      </w:r>
      <w:r w:rsidRPr="007C6454">
        <w:t>is orthogonal with inverse</w:t>
      </w:r>
      <w:r>
        <w:rPr>
          <w:position w:val="-30"/>
        </w:rPr>
        <w:t xml:space="preserve"> </w:t>
      </w:r>
      <w:r w:rsidR="00AC20E8" w:rsidRPr="00564EDC">
        <w:rPr>
          <w:position w:val="-92"/>
        </w:rPr>
        <w:object w:dxaOrig="1900" w:dyaOrig="1960" w14:anchorId="28BFA61B">
          <v:shape id="_x0000_i1074" type="#_x0000_t75" style="width:95.25pt;height:98.25pt" o:ole="">
            <v:imagedata r:id="rId104" o:title=""/>
          </v:shape>
          <o:OLEObject Type="Embed" ProgID="Equation.DSMT4" ShapeID="_x0000_i1074" DrawAspect="Content" ObjectID="_1607432063" r:id="rId105"/>
        </w:object>
      </w:r>
    </w:p>
    <w:p w14:paraId="38EF0F38" w14:textId="77777777" w:rsidR="00C14AAD" w:rsidRDefault="00C14AAD" w:rsidP="00FD7DA5">
      <w:r>
        <w:br w:type="page"/>
      </w:r>
    </w:p>
    <w:p w14:paraId="4627A678" w14:textId="77777777" w:rsidR="00531CE5" w:rsidRPr="00576B37" w:rsidRDefault="00531CE5" w:rsidP="00531CE5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7A2A1C3D" w14:textId="77777777" w:rsidR="00531CE5" w:rsidRDefault="00531CE5" w:rsidP="00531CE5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3C8A3769" w14:textId="2BE23245" w:rsidR="00531CE5" w:rsidRDefault="00DD4E73" w:rsidP="00C4799A">
      <w:pPr>
        <w:spacing w:line="360" w:lineRule="auto"/>
        <w:ind w:left="360"/>
      </w:pPr>
      <w:r w:rsidRPr="00DD4E73">
        <w:rPr>
          <w:position w:val="-106"/>
        </w:rPr>
        <w:object w:dxaOrig="2060" w:dyaOrig="2240" w14:anchorId="5B542AA8">
          <v:shape id="_x0000_i1075" type="#_x0000_t75" style="width:103.5pt;height:111.75pt" o:ole="">
            <v:imagedata r:id="rId106" o:title=""/>
          </v:shape>
          <o:OLEObject Type="Embed" ProgID="Equation.DSMT4" ShapeID="_x0000_i1075" DrawAspect="Content" ObjectID="_1607432064" r:id="rId107"/>
        </w:object>
      </w:r>
    </w:p>
    <w:p w14:paraId="1D7C9CAD" w14:textId="77777777" w:rsidR="00A25C6C" w:rsidRPr="00576B37" w:rsidRDefault="00A25C6C" w:rsidP="00A25C6C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5093510B" w14:textId="77777777" w:rsidR="00273AB0" w:rsidRDefault="00AC20E8" w:rsidP="00531CE5">
      <w:pPr>
        <w:spacing w:after="120"/>
        <w:ind w:left="360"/>
      </w:pPr>
      <w:r w:rsidRPr="00564EDC">
        <w:rPr>
          <w:position w:val="-100"/>
        </w:rPr>
        <w:object w:dxaOrig="8360" w:dyaOrig="2200" w14:anchorId="46F5487F">
          <v:shape id="_x0000_i1076" type="#_x0000_t75" style="width:417.75pt;height:110.25pt" o:ole="">
            <v:imagedata r:id="rId108" o:title=""/>
          </v:shape>
          <o:OLEObject Type="Embed" ProgID="Equation.DSMT4" ShapeID="_x0000_i1076" DrawAspect="Content" ObjectID="_1607432065" r:id="rId109"/>
        </w:object>
      </w:r>
    </w:p>
    <w:p w14:paraId="3E98F5AD" w14:textId="77777777" w:rsidR="00C14AAD" w:rsidRPr="00531CE5" w:rsidRDefault="00C14AAD" w:rsidP="00C14AAD">
      <w:pPr>
        <w:tabs>
          <w:tab w:val="left" w:pos="4590"/>
        </w:tabs>
        <w:spacing w:after="120"/>
        <w:ind w:left="360"/>
        <w:rPr>
          <w:position w:val="-86"/>
        </w:rPr>
      </w:pPr>
      <w:r>
        <w:tab/>
      </w:r>
      <w:r w:rsidR="00AC20E8" w:rsidRPr="00564EDC">
        <w:rPr>
          <w:position w:val="-50"/>
        </w:rPr>
        <w:object w:dxaOrig="1740" w:dyaOrig="1120" w14:anchorId="4AEB0554">
          <v:shape id="_x0000_i1077" type="#_x0000_t75" style="width:87pt;height:56.25pt" o:ole="">
            <v:imagedata r:id="rId110" o:title=""/>
          </v:shape>
          <o:OLEObject Type="Embed" ProgID="Equation.DSMT4" ShapeID="_x0000_i1077" DrawAspect="Content" ObjectID="_1607432066" r:id="rId111"/>
        </w:object>
      </w:r>
    </w:p>
    <w:p w14:paraId="0D15D028" w14:textId="75FAB762" w:rsidR="00273AB0" w:rsidRDefault="00C14AAD" w:rsidP="00C14AAD">
      <w:pPr>
        <w:ind w:left="360"/>
      </w:pPr>
      <w:r w:rsidRPr="00C14AAD">
        <w:rPr>
          <w:rFonts w:ascii="Cambria Math" w:hAnsi="Cambria Math"/>
          <w:b/>
          <w:sz w:val="28"/>
        </w:rPr>
        <w:t>∴</w:t>
      </w:r>
      <w:r>
        <w:t xml:space="preserve"> </w:t>
      </w:r>
      <w:r w:rsidR="00DD4E73" w:rsidRPr="00DD4E73">
        <w:rPr>
          <w:position w:val="-106"/>
        </w:rPr>
        <w:object w:dxaOrig="2060" w:dyaOrig="2240" w14:anchorId="35385583">
          <v:shape id="_x0000_i1078" type="#_x0000_t75" style="width:103.5pt;height:111.75pt" o:ole="">
            <v:imagedata r:id="rId112" o:title=""/>
          </v:shape>
          <o:OLEObject Type="Embed" ProgID="Equation.DSMT4" ShapeID="_x0000_i1078" DrawAspect="Content" ObjectID="_1607432067" r:id="rId113"/>
        </w:object>
      </w:r>
      <w:r w:rsidR="00273AB0" w:rsidRPr="007C6454">
        <w:t xml:space="preserve"> is orthogonal with inverse</w:t>
      </w:r>
      <w:r w:rsidR="00273AB0">
        <w:rPr>
          <w:position w:val="-30"/>
        </w:rPr>
        <w:t xml:space="preserve"> </w:t>
      </w:r>
      <w:r w:rsidR="00DD4E73" w:rsidRPr="00DD4E73">
        <w:rPr>
          <w:position w:val="-106"/>
        </w:rPr>
        <w:object w:dxaOrig="2060" w:dyaOrig="2240" w14:anchorId="4D354EF1">
          <v:shape id="_x0000_i1079" type="#_x0000_t75" style="width:103.5pt;height:111.75pt" o:ole="">
            <v:imagedata r:id="rId114" o:title=""/>
          </v:shape>
          <o:OLEObject Type="Embed" ProgID="Equation.DSMT4" ShapeID="_x0000_i1079" DrawAspect="Content" ObjectID="_1607432068" r:id="rId115"/>
        </w:object>
      </w:r>
    </w:p>
    <w:p w14:paraId="18DF4E00" w14:textId="77777777" w:rsidR="000E07FC" w:rsidRDefault="000E07FC" w:rsidP="000E07FC"/>
    <w:p w14:paraId="49C003B5" w14:textId="77777777" w:rsidR="000E07FC" w:rsidRDefault="000E07FC" w:rsidP="000E07FC"/>
    <w:p w14:paraId="665B08F3" w14:textId="77777777" w:rsidR="00531CE5" w:rsidRPr="00576B37" w:rsidRDefault="00531CE5" w:rsidP="00531CE5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4D733615" w14:textId="77777777" w:rsidR="00531CE5" w:rsidRDefault="00531CE5" w:rsidP="00531CE5">
      <w:pPr>
        <w:spacing w:line="360" w:lineRule="auto"/>
      </w:pPr>
      <w:r w:rsidRPr="00FD7DA5">
        <w:t>Determine if the matrix is orthogonal. For those that is orthogonal find th</w:t>
      </w:r>
      <w:r>
        <w:t>e inverse</w:t>
      </w:r>
    </w:p>
    <w:p w14:paraId="57EE9B5E" w14:textId="09EBF9C9" w:rsidR="00531CE5" w:rsidRDefault="00DD4E73" w:rsidP="00C4799A">
      <w:pPr>
        <w:ind w:left="720"/>
        <w:rPr>
          <w:sz w:val="26"/>
          <w:szCs w:val="26"/>
        </w:rPr>
      </w:pPr>
      <w:r w:rsidRPr="00DD4E73">
        <w:rPr>
          <w:position w:val="-106"/>
        </w:rPr>
        <w:object w:dxaOrig="1840" w:dyaOrig="2240" w14:anchorId="112250EA">
          <v:shape id="_x0000_i1080" type="#_x0000_t75" style="width:92.25pt;height:111.75pt" o:ole="">
            <v:imagedata r:id="rId116" o:title=""/>
          </v:shape>
          <o:OLEObject Type="Embed" ProgID="Equation.DSMT4" ShapeID="_x0000_i1080" DrawAspect="Content" ObjectID="_1607432069" r:id="rId117"/>
        </w:object>
      </w:r>
    </w:p>
    <w:p w14:paraId="77CB59E2" w14:textId="77777777" w:rsidR="000E07FC" w:rsidRPr="00576B37" w:rsidRDefault="000E07FC" w:rsidP="000E07FC">
      <w:pPr>
        <w:spacing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4F443327" w14:textId="554706C9" w:rsidR="00066400" w:rsidRDefault="005D5211" w:rsidP="005D5211">
      <w:pPr>
        <w:ind w:left="360"/>
      </w:pPr>
      <w:r w:rsidRPr="00564EDC">
        <w:rPr>
          <w:position w:val="-32"/>
        </w:rPr>
        <w:object w:dxaOrig="2439" w:dyaOrig="880" w14:anchorId="6C86E0EB">
          <v:shape id="_x0000_i1081" type="#_x0000_t75" style="width:122.25pt;height:44.25pt" o:ole="">
            <v:imagedata r:id="rId118" o:title=""/>
          </v:shape>
          <o:OLEObject Type="Embed" ProgID="Equation.DSMT4" ShapeID="_x0000_i1081" DrawAspect="Content" ObjectID="_1607432070" r:id="rId119"/>
        </w:object>
      </w:r>
    </w:p>
    <w:p w14:paraId="5957CA3A" w14:textId="77777777" w:rsidR="005D5211" w:rsidRDefault="005D5211" w:rsidP="005D5211">
      <w:pPr>
        <w:tabs>
          <w:tab w:val="left" w:pos="810"/>
        </w:tabs>
        <w:ind w:left="360"/>
      </w:pPr>
      <w:r>
        <w:rPr>
          <w:szCs w:val="24"/>
        </w:rPr>
        <w:tab/>
      </w:r>
      <w:r w:rsidRPr="005D5211">
        <w:rPr>
          <w:position w:val="-22"/>
        </w:rPr>
        <w:object w:dxaOrig="980" w:dyaOrig="600" w14:anchorId="7BABD23C">
          <v:shape id="_x0000_i1082" type="#_x0000_t75" style="width:48.75pt;height:30pt" o:ole="">
            <v:imagedata r:id="rId120" o:title=""/>
          </v:shape>
          <o:OLEObject Type="Embed" ProgID="Equation.DSMT4" ShapeID="_x0000_i1082" DrawAspect="Content" ObjectID="_1607432071" r:id="rId121"/>
        </w:object>
      </w:r>
    </w:p>
    <w:p w14:paraId="274E44B0" w14:textId="39AD876A" w:rsidR="005D5211" w:rsidRPr="00066400" w:rsidRDefault="005D5211" w:rsidP="005D5211">
      <w:pPr>
        <w:tabs>
          <w:tab w:val="left" w:pos="81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  <w:t xml:space="preserve"> </w:t>
      </w:r>
      <w:r w:rsidRPr="005D5211">
        <w:rPr>
          <w:position w:val="-22"/>
        </w:rPr>
        <w:object w:dxaOrig="1020" w:dyaOrig="600" w14:anchorId="6461A8F8">
          <v:shape id="_x0000_i1083" type="#_x0000_t75" style="width:51pt;height:30pt" o:ole="">
            <v:imagedata r:id="rId122" o:title=""/>
          </v:shape>
          <o:OLEObject Type="Embed" ProgID="Equation.DSMT4" ShapeID="_x0000_i1083" DrawAspect="Content" ObjectID="_1607432072" r:id="rId123"/>
        </w:object>
      </w:r>
      <w:r>
        <w:rPr>
          <w:szCs w:val="24"/>
        </w:rPr>
        <w:t xml:space="preserve"> </w:t>
      </w:r>
    </w:p>
    <w:p w14:paraId="066B4958" w14:textId="77777777" w:rsidR="00066400" w:rsidRPr="00017DE9" w:rsidRDefault="00066400" w:rsidP="00C14AAD">
      <w:pPr>
        <w:spacing w:line="360" w:lineRule="auto"/>
        <w:ind w:left="360"/>
        <w:rPr>
          <w:b/>
          <w:i/>
          <w:color w:val="FF0000"/>
          <w:szCs w:val="24"/>
        </w:rPr>
      </w:pPr>
      <w:r w:rsidRPr="00017DE9">
        <w:rPr>
          <w:b/>
          <w:i/>
          <w:color w:val="FF0000"/>
          <w:szCs w:val="24"/>
        </w:rPr>
        <w:t>Or</w:t>
      </w:r>
    </w:p>
    <w:p w14:paraId="5CE97734" w14:textId="77777777" w:rsidR="00066400" w:rsidRDefault="00AC20E8" w:rsidP="00C14AAD">
      <w:pPr>
        <w:spacing w:line="360" w:lineRule="auto"/>
        <w:ind w:left="720"/>
        <w:rPr>
          <w:szCs w:val="24"/>
        </w:rPr>
      </w:pPr>
      <w:r w:rsidRPr="00564EDC">
        <w:rPr>
          <w:position w:val="-100"/>
        </w:rPr>
        <w:object w:dxaOrig="7720" w:dyaOrig="2220" w14:anchorId="0D6F9541">
          <v:shape id="_x0000_i1084" type="#_x0000_t75" style="width:386.25pt;height:111pt" o:ole="">
            <v:imagedata r:id="rId124" o:title=""/>
          </v:shape>
          <o:OLEObject Type="Embed" ProgID="Equation.DSMT4" ShapeID="_x0000_i1084" DrawAspect="Content" ObjectID="_1607432073" r:id="rId125"/>
        </w:object>
      </w:r>
    </w:p>
    <w:p w14:paraId="038EF59D" w14:textId="77777777" w:rsidR="00C14AAD" w:rsidRPr="00017DE9" w:rsidRDefault="00C14AAD" w:rsidP="00C14AAD">
      <w:pPr>
        <w:tabs>
          <w:tab w:val="left" w:pos="4500"/>
        </w:tabs>
        <w:ind w:left="720"/>
        <w:rPr>
          <w:szCs w:val="24"/>
        </w:rPr>
      </w:pPr>
      <w:r>
        <w:rPr>
          <w:szCs w:val="24"/>
        </w:rPr>
        <w:tab/>
      </w:r>
      <w:r w:rsidR="00AC20E8" w:rsidRPr="00564EDC">
        <w:rPr>
          <w:position w:val="-76"/>
        </w:rPr>
        <w:object w:dxaOrig="2040" w:dyaOrig="1640" w14:anchorId="0CBD9816">
          <v:shape id="_x0000_i1085" type="#_x0000_t75" style="width:102pt;height:82.5pt" o:ole="">
            <v:imagedata r:id="rId126" o:title=""/>
          </v:shape>
          <o:OLEObject Type="Embed" ProgID="Equation.DSMT4" ShapeID="_x0000_i1085" DrawAspect="Content" ObjectID="_1607432074" r:id="rId127"/>
        </w:object>
      </w:r>
    </w:p>
    <w:p w14:paraId="1E7134D8" w14:textId="77777777" w:rsidR="00066400" w:rsidRDefault="00C72B22" w:rsidP="00066400">
      <w:pPr>
        <w:spacing w:line="240" w:lineRule="auto"/>
        <w:ind w:left="720"/>
      </w:pPr>
      <w:r w:rsidRPr="00C72B22">
        <w:rPr>
          <w:rFonts w:ascii="Cambria Math" w:hAnsi="Cambria Math"/>
          <w:b/>
          <w:sz w:val="28"/>
        </w:rPr>
        <w:t>∴</w:t>
      </w:r>
      <w:r w:rsidR="00066400">
        <w:t xml:space="preserve"> </w:t>
      </w:r>
      <w:r w:rsidR="00066400" w:rsidRPr="000E3C3A">
        <w:t xml:space="preserve">The matrix </w:t>
      </w:r>
      <w:r w:rsidR="00066400">
        <w:t xml:space="preserve">is </w:t>
      </w:r>
      <w:r w:rsidR="00066400" w:rsidRPr="000E3C3A">
        <w:rPr>
          <w:b/>
          <w:i/>
        </w:rPr>
        <w:t>not</w:t>
      </w:r>
      <w:r w:rsidR="00066400">
        <w:t xml:space="preserve"> an orthogonal</w:t>
      </w:r>
    </w:p>
    <w:p w14:paraId="78050DC5" w14:textId="77777777" w:rsidR="007658AF" w:rsidRDefault="007658AF" w:rsidP="0026764C"/>
    <w:p w14:paraId="74EE2D75" w14:textId="77777777" w:rsidR="00F17D96" w:rsidRDefault="00F17D96" w:rsidP="0026764C"/>
    <w:p w14:paraId="7052DB1C" w14:textId="77777777" w:rsidR="00F17D96" w:rsidRPr="005668BB" w:rsidRDefault="00F17D96" w:rsidP="00F17D96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35ACB9E2" w14:textId="77777777" w:rsidR="00F17D96" w:rsidRDefault="00F17D96" w:rsidP="00F17D96">
      <w:r>
        <w:t>Find a last column so that the resulting matrix is orthogonal</w:t>
      </w:r>
    </w:p>
    <w:p w14:paraId="3E63DE8E" w14:textId="4FFF0941" w:rsidR="00F17D96" w:rsidRDefault="00F17D96" w:rsidP="00F17D96">
      <w:pPr>
        <w:ind w:left="2160"/>
      </w:pPr>
      <w:r>
        <w:t xml:space="preserve"> </w:t>
      </w:r>
      <w:r w:rsidR="00195D80" w:rsidRPr="00195D80">
        <w:rPr>
          <w:position w:val="-92"/>
        </w:rPr>
        <w:object w:dxaOrig="1760" w:dyaOrig="1960" w14:anchorId="608043AE">
          <v:shape id="_x0000_i1086" type="#_x0000_t75" style="width:87.75pt;height:98.25pt" o:ole="">
            <v:imagedata r:id="rId128" o:title=""/>
          </v:shape>
          <o:OLEObject Type="Embed" ProgID="Equation.DSMT4" ShapeID="_x0000_i1086" DrawAspect="Content" ObjectID="_1607432075" r:id="rId129"/>
        </w:object>
      </w:r>
    </w:p>
    <w:p w14:paraId="185DC40E" w14:textId="77777777" w:rsidR="00F17D96" w:rsidRPr="006B7144" w:rsidRDefault="00F17D96" w:rsidP="00F17D96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60371816" w14:textId="2961C8AA" w:rsidR="00F17D96" w:rsidRDefault="00195D80" w:rsidP="00195D80">
      <w:pPr>
        <w:spacing w:line="360" w:lineRule="auto"/>
        <w:ind w:left="360"/>
      </w:pPr>
      <w:r w:rsidRPr="00564EDC">
        <w:rPr>
          <w:position w:val="-30"/>
        </w:rPr>
        <w:object w:dxaOrig="2540" w:dyaOrig="800" w14:anchorId="33B15330">
          <v:shape id="_x0000_i1087" type="#_x0000_t75" style="width:126.75pt;height:40.5pt" o:ole="">
            <v:imagedata r:id="rId130" o:title=""/>
          </v:shape>
          <o:OLEObject Type="Embed" ProgID="Equation.DSMT4" ShapeID="_x0000_i1087" DrawAspect="Content" ObjectID="_1607432076" r:id="rId131"/>
        </w:object>
      </w:r>
    </w:p>
    <w:p w14:paraId="1B866C7D" w14:textId="3235316A" w:rsidR="00195D80" w:rsidRDefault="00195D80" w:rsidP="00195D80">
      <w:pPr>
        <w:ind w:left="360"/>
      </w:pPr>
      <w:r w:rsidRPr="00195D80">
        <w:rPr>
          <w:position w:val="-24"/>
        </w:rPr>
        <w:object w:dxaOrig="1820" w:dyaOrig="620" w14:anchorId="711B406F">
          <v:shape id="_x0000_i1088" type="#_x0000_t75" style="width:90.75pt;height:30.75pt" o:ole="">
            <v:imagedata r:id="rId132" o:title=""/>
          </v:shape>
          <o:OLEObject Type="Embed" ProgID="Equation.DSMT4" ShapeID="_x0000_i1088" DrawAspect="Content" ObjectID="_1607432077" r:id="rId133"/>
        </w:object>
      </w:r>
    </w:p>
    <w:p w14:paraId="3D42DE8C" w14:textId="16EA8254" w:rsidR="00195D80" w:rsidRDefault="00195D80" w:rsidP="00195D80">
      <w:pPr>
        <w:tabs>
          <w:tab w:val="left" w:pos="900"/>
        </w:tabs>
        <w:spacing w:line="360" w:lineRule="auto"/>
        <w:ind w:left="360"/>
      </w:pPr>
      <w:r>
        <w:tab/>
      </w:r>
      <w:r w:rsidRPr="00195D80">
        <w:rPr>
          <w:position w:val="-10"/>
        </w:rPr>
        <w:object w:dxaOrig="480" w:dyaOrig="340" w14:anchorId="30B566C7">
          <v:shape id="_x0000_i1089" type="#_x0000_t75" style="width:24pt;height:17.25pt" o:ole="">
            <v:imagedata r:id="rId134" o:title=""/>
          </v:shape>
          <o:OLEObject Type="Embed" ProgID="Equation.DSMT4" ShapeID="_x0000_i1089" DrawAspect="Content" ObjectID="_1607432078" r:id="rId135"/>
        </w:object>
      </w:r>
    </w:p>
    <w:p w14:paraId="3CA3FD60" w14:textId="5636F183" w:rsidR="00F17D96" w:rsidRDefault="00195D80" w:rsidP="00F17D96">
      <w:pPr>
        <w:spacing w:line="360" w:lineRule="auto"/>
        <w:ind w:left="360"/>
      </w:pPr>
      <w:r w:rsidRPr="00564EDC">
        <w:rPr>
          <w:position w:val="-30"/>
        </w:rPr>
        <w:object w:dxaOrig="2460" w:dyaOrig="800" w14:anchorId="34D11E46">
          <v:shape id="_x0000_i1090" type="#_x0000_t75" style="width:123pt;height:40.5pt" o:ole="">
            <v:imagedata r:id="rId136" o:title=""/>
          </v:shape>
          <o:OLEObject Type="Embed" ProgID="Equation.DSMT4" ShapeID="_x0000_i1090" DrawAspect="Content" ObjectID="_1607432079" r:id="rId137"/>
        </w:object>
      </w:r>
    </w:p>
    <w:p w14:paraId="631DE160" w14:textId="7B30E6CD" w:rsidR="00195D80" w:rsidRDefault="00195D80" w:rsidP="00195D80">
      <w:pPr>
        <w:ind w:left="360"/>
      </w:pPr>
      <w:r w:rsidRPr="00195D80">
        <w:rPr>
          <w:position w:val="-24"/>
        </w:rPr>
        <w:object w:dxaOrig="1880" w:dyaOrig="620" w14:anchorId="5DC20F68">
          <v:shape id="_x0000_i1091" type="#_x0000_t75" style="width:93.75pt;height:30.75pt" o:ole="">
            <v:imagedata r:id="rId138" o:title=""/>
          </v:shape>
          <o:OLEObject Type="Embed" ProgID="Equation.DSMT4" ShapeID="_x0000_i1091" DrawAspect="Content" ObjectID="_1607432080" r:id="rId139"/>
        </w:object>
      </w:r>
      <w:r>
        <w:t xml:space="preserve"> </w:t>
      </w:r>
    </w:p>
    <w:p w14:paraId="14A4328D" w14:textId="77777777" w:rsidR="00195D80" w:rsidRDefault="00195D80" w:rsidP="00195D80">
      <w:pPr>
        <w:tabs>
          <w:tab w:val="left" w:pos="900"/>
        </w:tabs>
        <w:spacing w:line="360" w:lineRule="auto"/>
        <w:ind w:left="360"/>
      </w:pPr>
      <w:r>
        <w:tab/>
      </w:r>
      <w:r w:rsidRPr="00195D80">
        <w:rPr>
          <w:position w:val="-10"/>
        </w:rPr>
        <w:object w:dxaOrig="480" w:dyaOrig="340" w14:anchorId="5F63D9B7">
          <v:shape id="_x0000_i1092" type="#_x0000_t75" style="width:24pt;height:17.25pt" o:ole="">
            <v:imagedata r:id="rId134" o:title=""/>
          </v:shape>
          <o:OLEObject Type="Embed" ProgID="Equation.DSMT4" ShapeID="_x0000_i1092" DrawAspect="Content" ObjectID="_1607432081" r:id="rId140"/>
        </w:object>
      </w:r>
    </w:p>
    <w:p w14:paraId="7A3C2F9A" w14:textId="3644E30F" w:rsidR="00F17D96" w:rsidRDefault="00F17D96" w:rsidP="00F17D96">
      <w:pPr>
        <w:ind w:left="360"/>
      </w:pPr>
      <w:r>
        <w:t xml:space="preserve">Let </w:t>
      </w:r>
      <w:r w:rsidR="00195D80" w:rsidRPr="00564EDC">
        <w:rPr>
          <w:position w:val="-22"/>
        </w:rPr>
        <w:object w:dxaOrig="1760" w:dyaOrig="560" w14:anchorId="558321FE">
          <v:shape id="_x0000_i1093" type="#_x0000_t75" style="width:87.75pt;height:28.5pt" o:ole="">
            <v:imagedata r:id="rId141" o:title=""/>
          </v:shape>
          <o:OLEObject Type="Embed" ProgID="Equation.DSMT4" ShapeID="_x0000_i1093" DrawAspect="Content" ObjectID="_1607432082" r:id="rId142"/>
        </w:object>
      </w:r>
    </w:p>
    <w:p w14:paraId="71FB1E14" w14:textId="7729E8BF" w:rsidR="00F17D96" w:rsidRDefault="00195D80" w:rsidP="00F17D96">
      <w:pPr>
        <w:ind w:left="360"/>
      </w:pPr>
      <w:r w:rsidRPr="00564EDC">
        <w:rPr>
          <w:position w:val="-28"/>
        </w:rPr>
        <w:object w:dxaOrig="5179" w:dyaOrig="600" w14:anchorId="22BC00D1">
          <v:shape id="_x0000_i1094" type="#_x0000_t75" style="width:259.5pt;height:30pt" o:ole="">
            <v:imagedata r:id="rId143" o:title=""/>
          </v:shape>
          <o:OLEObject Type="Embed" ProgID="Equation.DSMT4" ShapeID="_x0000_i1094" DrawAspect="Content" ObjectID="_1607432083" r:id="rId144"/>
        </w:object>
      </w:r>
    </w:p>
    <w:p w14:paraId="49BDDE46" w14:textId="5019DE4E" w:rsidR="00F17D96" w:rsidRDefault="00195D80" w:rsidP="00195D80">
      <w:pPr>
        <w:spacing w:line="360" w:lineRule="auto"/>
        <w:ind w:left="360"/>
      </w:pPr>
      <w:r w:rsidRPr="00564EDC">
        <w:rPr>
          <w:position w:val="-28"/>
        </w:rPr>
        <w:object w:dxaOrig="5380" w:dyaOrig="600" w14:anchorId="217808DA">
          <v:shape id="_x0000_i1095" type="#_x0000_t75" style="width:269.25pt;height:30pt" o:ole="">
            <v:imagedata r:id="rId145" o:title=""/>
          </v:shape>
          <o:OLEObject Type="Embed" ProgID="Equation.DSMT4" ShapeID="_x0000_i1095" DrawAspect="Content" ObjectID="_1607432084" r:id="rId146"/>
        </w:object>
      </w:r>
    </w:p>
    <w:p w14:paraId="14050AC2" w14:textId="57D3C40C" w:rsidR="00F17D96" w:rsidRDefault="00195D80" w:rsidP="00F17D96">
      <w:pPr>
        <w:ind w:left="360"/>
      </w:pPr>
      <w:r w:rsidRPr="00564EDC">
        <w:rPr>
          <w:position w:val="-30"/>
        </w:rPr>
        <w:object w:dxaOrig="5420" w:dyaOrig="720" w14:anchorId="14F84C25">
          <v:shape id="_x0000_i1096" type="#_x0000_t75" style="width:270.75pt;height:36pt" o:ole="">
            <v:imagedata r:id="rId147" o:title=""/>
          </v:shape>
          <o:OLEObject Type="Embed" ProgID="Equation.DSMT4" ShapeID="_x0000_i1096" DrawAspect="Content" ObjectID="_1607432085" r:id="rId148"/>
        </w:object>
      </w:r>
      <w:r w:rsidR="00F17D96">
        <w:t xml:space="preserve"> </w:t>
      </w:r>
    </w:p>
    <w:p w14:paraId="207A7A76" w14:textId="7D12FB85" w:rsidR="00F17D96" w:rsidRDefault="00195D80" w:rsidP="00195D80">
      <w:pPr>
        <w:ind w:left="360"/>
      </w:pPr>
      <w:r w:rsidRPr="00564EDC">
        <w:rPr>
          <w:position w:val="-34"/>
        </w:rPr>
        <w:object w:dxaOrig="2560" w:dyaOrig="840" w14:anchorId="148DDCB8">
          <v:shape id="_x0000_i1097" type="#_x0000_t75" style="width:128.25pt;height:42pt" o:ole="">
            <v:imagedata r:id="rId149" o:title=""/>
          </v:shape>
          <o:OLEObject Type="Embed" ProgID="Equation.DSMT4" ShapeID="_x0000_i1097" DrawAspect="Content" ObjectID="_1607432086" r:id="rId150"/>
        </w:object>
      </w:r>
    </w:p>
    <w:p w14:paraId="15B8CD5F" w14:textId="77777777" w:rsidR="00F17D96" w:rsidRDefault="00F17D96" w:rsidP="00F17D96"/>
    <w:p w14:paraId="6DAB7A71" w14:textId="77777777" w:rsidR="00F17D96" w:rsidRDefault="00F17D96" w:rsidP="00F17D96"/>
    <w:p w14:paraId="66854572" w14:textId="77777777" w:rsidR="00F17D96" w:rsidRPr="005668BB" w:rsidRDefault="00F17D96" w:rsidP="00F17D96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14:paraId="21C6251F" w14:textId="77777777" w:rsidR="00F17D96" w:rsidRDefault="00F17D96" w:rsidP="00F17D96">
      <w:r>
        <w:t>Determine if the given matrix is orthogonal. If it is, find its inverse</w:t>
      </w:r>
    </w:p>
    <w:p w14:paraId="498ACFA8" w14:textId="43A5B197" w:rsidR="00F17D96" w:rsidRDefault="00F17D96" w:rsidP="00F17D96">
      <w:pPr>
        <w:tabs>
          <w:tab w:val="left" w:pos="2160"/>
        </w:tabs>
        <w:spacing w:line="240" w:lineRule="auto"/>
      </w:pPr>
      <w:r>
        <w:tab/>
      </w:r>
      <w:r w:rsidR="005076EA" w:rsidRPr="005076EA">
        <w:rPr>
          <w:position w:val="-78"/>
        </w:rPr>
        <w:object w:dxaOrig="1540" w:dyaOrig="1680" w14:anchorId="215937F1">
          <v:shape id="_x0000_i1098" type="#_x0000_t75" style="width:77.25pt;height:84pt" o:ole="">
            <v:imagedata r:id="rId151" o:title=""/>
          </v:shape>
          <o:OLEObject Type="Embed" ProgID="Equation.DSMT4" ShapeID="_x0000_i1098" DrawAspect="Content" ObjectID="_1607432087" r:id="rId152"/>
        </w:object>
      </w:r>
    </w:p>
    <w:p w14:paraId="6D4D3F1D" w14:textId="77777777" w:rsidR="00F17D96" w:rsidRPr="006B7144" w:rsidRDefault="00F17D96" w:rsidP="00F17D96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C10FC25" w14:textId="3CD7F376" w:rsidR="005076EA" w:rsidRDefault="005F2B0D" w:rsidP="00D60177">
      <w:pPr>
        <w:spacing w:line="360" w:lineRule="auto"/>
        <w:ind w:left="360"/>
      </w:pPr>
      <w:r w:rsidRPr="00564EDC">
        <w:rPr>
          <w:position w:val="-22"/>
        </w:rPr>
        <w:object w:dxaOrig="1860" w:dyaOrig="660" w14:anchorId="76C3DBC2">
          <v:shape id="_x0000_i1099" type="#_x0000_t75" style="width:93pt;height:33pt" o:ole="">
            <v:imagedata r:id="rId153" o:title=""/>
          </v:shape>
          <o:OLEObject Type="Embed" ProgID="Equation.DSMT4" ShapeID="_x0000_i1099" DrawAspect="Content" ObjectID="_1607432088" r:id="rId154"/>
        </w:object>
      </w:r>
      <w:r w:rsidR="00D60177">
        <w:tab/>
      </w:r>
      <w:r w:rsidRPr="005F2B0D">
        <w:rPr>
          <w:position w:val="-22"/>
        </w:rPr>
        <w:object w:dxaOrig="2079" w:dyaOrig="660" w14:anchorId="22AC92D8">
          <v:shape id="_x0000_i1100" type="#_x0000_t75" style="width:104.25pt;height:33pt" o:ole="">
            <v:imagedata r:id="rId155" o:title=""/>
          </v:shape>
          <o:OLEObject Type="Embed" ProgID="Equation.DSMT4" ShapeID="_x0000_i1100" DrawAspect="Content" ObjectID="_1607432089" r:id="rId156"/>
        </w:object>
      </w:r>
      <w:r>
        <w:t xml:space="preserve"> </w:t>
      </w:r>
      <w:r w:rsidR="00D60177">
        <w:tab/>
      </w:r>
      <w:r w:rsidR="00D60177">
        <w:tab/>
      </w:r>
      <w:r w:rsidRPr="005F2B0D">
        <w:rPr>
          <w:position w:val="-22"/>
        </w:rPr>
        <w:object w:dxaOrig="2060" w:dyaOrig="660" w14:anchorId="21FC1FC8">
          <v:shape id="_x0000_i1101" type="#_x0000_t75" style="width:102.75pt;height:33pt" o:ole="">
            <v:imagedata r:id="rId157" o:title=""/>
          </v:shape>
          <o:OLEObject Type="Embed" ProgID="Equation.DSMT4" ShapeID="_x0000_i1101" DrawAspect="Content" ObjectID="_1607432090" r:id="rId158"/>
        </w:object>
      </w:r>
      <w:r>
        <w:t xml:space="preserve"> </w:t>
      </w:r>
    </w:p>
    <w:p w14:paraId="5AD2944F" w14:textId="3B56C732" w:rsidR="00F17D96" w:rsidRDefault="00A44EF6" w:rsidP="00F17D96">
      <w:pPr>
        <w:ind w:left="360"/>
      </w:pPr>
      <w:r w:rsidRPr="00564EDC">
        <w:rPr>
          <w:position w:val="-22"/>
        </w:rPr>
        <w:object w:dxaOrig="2360" w:dyaOrig="540" w14:anchorId="52D29F0E">
          <v:shape id="_x0000_i1102" type="#_x0000_t75" style="width:117.75pt;height:27pt" o:ole="">
            <v:imagedata r:id="rId159" o:title=""/>
          </v:shape>
          <o:OLEObject Type="Embed" ProgID="Equation.DSMT4" ShapeID="_x0000_i1102" DrawAspect="Content" ObjectID="_1607432091" r:id="rId160"/>
        </w:object>
      </w:r>
    </w:p>
    <w:p w14:paraId="0B24AF72" w14:textId="7400752A" w:rsidR="00A44EF6" w:rsidRDefault="00A44EF6" w:rsidP="00A44EF6">
      <w:pPr>
        <w:tabs>
          <w:tab w:val="left" w:pos="1170"/>
        </w:tabs>
        <w:spacing w:line="360" w:lineRule="auto"/>
        <w:ind w:left="360"/>
      </w:pPr>
      <w:r>
        <w:tab/>
      </w:r>
      <w:r w:rsidRPr="00A44EF6">
        <w:rPr>
          <w:position w:val="-10"/>
        </w:rPr>
        <w:object w:dxaOrig="520" w:dyaOrig="340" w14:anchorId="6A57FDB4">
          <v:shape id="_x0000_i1103" type="#_x0000_t75" style="width:26.25pt;height:17.25pt" o:ole="">
            <v:imagedata r:id="rId161" o:title=""/>
          </v:shape>
          <o:OLEObject Type="Embed" ProgID="Equation.DSMT4" ShapeID="_x0000_i1103" DrawAspect="Content" ObjectID="_1607432092" r:id="rId162"/>
        </w:object>
      </w:r>
    </w:p>
    <w:p w14:paraId="5B908326" w14:textId="52E800DC" w:rsidR="00F17D96" w:rsidRDefault="00A44EF6" w:rsidP="00F17D96">
      <w:pPr>
        <w:ind w:left="360"/>
      </w:pPr>
      <w:r w:rsidRPr="00564EDC">
        <w:rPr>
          <w:position w:val="-22"/>
        </w:rPr>
        <w:object w:dxaOrig="2340" w:dyaOrig="540" w14:anchorId="752CC668">
          <v:shape id="_x0000_i1104" type="#_x0000_t75" style="width:117pt;height:27pt" o:ole="">
            <v:imagedata r:id="rId163" o:title=""/>
          </v:shape>
          <o:OLEObject Type="Embed" ProgID="Equation.DSMT4" ShapeID="_x0000_i1104" DrawAspect="Content" ObjectID="_1607432093" r:id="rId164"/>
        </w:object>
      </w:r>
    </w:p>
    <w:p w14:paraId="2975DF66" w14:textId="509BC6FD" w:rsidR="00A44EF6" w:rsidRDefault="00A44EF6" w:rsidP="00D60177">
      <w:pPr>
        <w:tabs>
          <w:tab w:val="left" w:pos="1170"/>
        </w:tabs>
        <w:spacing w:line="360" w:lineRule="auto"/>
        <w:ind w:left="360"/>
      </w:pPr>
      <w:r>
        <w:tab/>
      </w:r>
      <w:r w:rsidRPr="00A44EF6">
        <w:rPr>
          <w:position w:val="-26"/>
        </w:rPr>
        <w:object w:dxaOrig="1020" w:dyaOrig="580" w14:anchorId="51D29066">
          <v:shape id="_x0000_i1105" type="#_x0000_t75" style="width:51pt;height:29.25pt" o:ole="">
            <v:imagedata r:id="rId165" o:title=""/>
          </v:shape>
          <o:OLEObject Type="Embed" ProgID="Equation.DSMT4" ShapeID="_x0000_i1105" DrawAspect="Content" ObjectID="_1607432094" r:id="rId166"/>
        </w:object>
      </w:r>
    </w:p>
    <w:p w14:paraId="52042A96" w14:textId="1A302C57" w:rsidR="00F17D96" w:rsidRDefault="00A44EF6" w:rsidP="00D60177">
      <w:pPr>
        <w:ind w:left="360"/>
      </w:pPr>
      <w:r w:rsidRPr="00564EDC">
        <w:rPr>
          <w:position w:val="-22"/>
        </w:rPr>
        <w:object w:dxaOrig="2360" w:dyaOrig="540" w14:anchorId="51C47A51">
          <v:shape id="_x0000_i1106" type="#_x0000_t75" style="width:118.5pt;height:27pt" o:ole="">
            <v:imagedata r:id="rId167" o:title=""/>
          </v:shape>
          <o:OLEObject Type="Embed" ProgID="Equation.DSMT4" ShapeID="_x0000_i1106" DrawAspect="Content" ObjectID="_1607432095" r:id="rId168"/>
        </w:object>
      </w:r>
    </w:p>
    <w:p w14:paraId="4521D328" w14:textId="42F92949" w:rsidR="00A44EF6" w:rsidRDefault="00A44EF6" w:rsidP="00A44EF6">
      <w:pPr>
        <w:tabs>
          <w:tab w:val="left" w:pos="1260"/>
        </w:tabs>
        <w:spacing w:line="360" w:lineRule="auto"/>
        <w:ind w:left="360"/>
      </w:pPr>
      <w:r>
        <w:tab/>
      </w:r>
      <w:r w:rsidRPr="00A44EF6">
        <w:rPr>
          <w:position w:val="-26"/>
        </w:rPr>
        <w:object w:dxaOrig="1020" w:dyaOrig="580" w14:anchorId="5DFF4446">
          <v:shape id="_x0000_i1107" type="#_x0000_t75" style="width:51pt;height:29.25pt" o:ole="">
            <v:imagedata r:id="rId169" o:title=""/>
          </v:shape>
          <o:OLEObject Type="Embed" ProgID="Equation.DSMT4" ShapeID="_x0000_i1107" DrawAspect="Content" ObjectID="_1607432096" r:id="rId170"/>
        </w:object>
      </w:r>
      <w:r>
        <w:t xml:space="preserve"> </w:t>
      </w:r>
    </w:p>
    <w:p w14:paraId="04E297E9" w14:textId="77777777" w:rsidR="00F17D96" w:rsidRDefault="00F17D96" w:rsidP="00232073">
      <w:pPr>
        <w:spacing w:line="240" w:lineRule="auto"/>
        <w:ind w:left="360"/>
      </w:pPr>
      <w:r>
        <w:t xml:space="preserve">The given matrix is </w:t>
      </w:r>
      <w:r w:rsidRPr="00492196">
        <w:rPr>
          <w:b/>
          <w:i/>
        </w:rPr>
        <w:t>not</w:t>
      </w:r>
      <w:r>
        <w:t xml:space="preserve"> orthogonal</w:t>
      </w:r>
    </w:p>
    <w:p w14:paraId="03EA69D7" w14:textId="1744475E" w:rsidR="00D60177" w:rsidRDefault="00D60177" w:rsidP="00C72B22">
      <w:r>
        <w:br w:type="page"/>
      </w:r>
    </w:p>
    <w:p w14:paraId="1D5E2785" w14:textId="77777777" w:rsidR="00C72B22" w:rsidRPr="00576B37" w:rsidRDefault="00C72B22" w:rsidP="00C74A80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14:paraId="401EE7D7" w14:textId="77777777" w:rsidR="00C72B22" w:rsidRPr="00FD7DA5" w:rsidRDefault="00C72B22" w:rsidP="00C72B22">
      <w:r w:rsidRPr="00FD7DA5">
        <w:t xml:space="preserve">Prove that if </w:t>
      </w:r>
      <w:r w:rsidRPr="00FD7DA5">
        <w:rPr>
          <w:i/>
        </w:rPr>
        <w:t>A</w:t>
      </w:r>
      <w:r w:rsidRPr="00FD7DA5">
        <w:t xml:space="preserve"> is orthogonal, then </w:t>
      </w:r>
      <w:r w:rsidR="00AC20E8" w:rsidRPr="00025957">
        <w:rPr>
          <w:position w:val="-4"/>
        </w:rPr>
        <w:object w:dxaOrig="380" w:dyaOrig="360" w14:anchorId="79955D0C">
          <v:shape id="_x0000_i1108" type="#_x0000_t75" style="width:19.5pt;height:18pt" o:ole="">
            <v:imagedata r:id="rId171" o:title=""/>
          </v:shape>
          <o:OLEObject Type="Embed" ProgID="Equation.DSMT4" ShapeID="_x0000_i1108" DrawAspect="Content" ObjectID="_1607432097" r:id="rId172"/>
        </w:object>
      </w:r>
      <w:r w:rsidRPr="00FD7DA5">
        <w:t xml:space="preserve"> is orthogonal.</w:t>
      </w:r>
    </w:p>
    <w:p w14:paraId="7CB10ABA" w14:textId="77777777" w:rsidR="00C72B22" w:rsidRPr="00576B37" w:rsidRDefault="00C72B22" w:rsidP="00C74A80">
      <w:pPr>
        <w:spacing w:before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2EF589CB" w14:textId="77777777" w:rsidR="00C72B22" w:rsidRDefault="00C74A80" w:rsidP="00C72B22">
      <w:pPr>
        <w:spacing w:line="240" w:lineRule="auto"/>
        <w:ind w:left="360"/>
      </w:pPr>
      <w:r>
        <w:t>Since</w:t>
      </w:r>
      <w:r w:rsidR="00C72B22" w:rsidRPr="00FD7DA5">
        <w:t xml:space="preserve"> </w:t>
      </w:r>
      <w:r w:rsidR="00C72B22" w:rsidRPr="00FD7DA5">
        <w:rPr>
          <w:i/>
        </w:rPr>
        <w:t>A</w:t>
      </w:r>
      <w:r w:rsidR="00C72B22" w:rsidRPr="00FD7DA5">
        <w:t xml:space="preserve"> is orthogonal </w:t>
      </w:r>
      <w:r w:rsidR="00C72B22">
        <w:t xml:space="preserve">then </w:t>
      </w:r>
      <w:r w:rsidR="00AC20E8" w:rsidRPr="00025957">
        <w:rPr>
          <w:position w:val="-4"/>
        </w:rPr>
        <w:object w:dxaOrig="1020" w:dyaOrig="360" w14:anchorId="721F9D94">
          <v:shape id="_x0000_i1109" type="#_x0000_t75" style="width:51pt;height:18pt" o:ole="">
            <v:imagedata r:id="rId173" o:title=""/>
          </v:shape>
          <o:OLEObject Type="Embed" ProgID="Equation.DSMT4" ShapeID="_x0000_i1109" DrawAspect="Content" ObjectID="_1607432098" r:id="rId174"/>
        </w:object>
      </w:r>
      <w:r w:rsidR="00C72B22">
        <w:t xml:space="preserve"> and </w:t>
      </w:r>
      <w:r w:rsidR="00AC20E8" w:rsidRPr="00564EDC">
        <w:rPr>
          <w:position w:val="-22"/>
        </w:rPr>
        <w:object w:dxaOrig="1120" w:dyaOrig="660" w14:anchorId="41ED194C">
          <v:shape id="_x0000_i1110" type="#_x0000_t75" style="width:56.25pt;height:33pt" o:ole="">
            <v:imagedata r:id="rId175" o:title=""/>
          </v:shape>
          <o:OLEObject Type="Embed" ProgID="Equation.DSMT4" ShapeID="_x0000_i1110" DrawAspect="Content" ObjectID="_1607432099" r:id="rId176"/>
        </w:object>
      </w:r>
    </w:p>
    <w:p w14:paraId="1CB3ECEA" w14:textId="77777777" w:rsidR="00C72B22" w:rsidRDefault="00C72B22" w:rsidP="00C72B22">
      <w:pPr>
        <w:ind w:left="360"/>
      </w:pPr>
      <w:r>
        <w:t xml:space="preserve">Then </w:t>
      </w:r>
      <w:r w:rsidR="00AC20E8" w:rsidRPr="00564EDC">
        <w:rPr>
          <w:position w:val="-22"/>
        </w:rPr>
        <w:object w:dxaOrig="2160" w:dyaOrig="660" w14:anchorId="3FF04D0E">
          <v:shape id="_x0000_i1111" type="#_x0000_t75" style="width:108pt;height:33pt" o:ole="">
            <v:imagedata r:id="rId177" o:title=""/>
          </v:shape>
          <o:OLEObject Type="Embed" ProgID="Equation.DSMT4" ShapeID="_x0000_i1111" DrawAspect="Content" ObjectID="_1607432100" r:id="rId178"/>
        </w:object>
      </w:r>
      <w:r>
        <w:t xml:space="preserve"> </w:t>
      </w:r>
      <w:r w:rsidR="00AC20E8" w:rsidRPr="00564EDC">
        <w:rPr>
          <w:position w:val="-6"/>
        </w:rPr>
        <w:object w:dxaOrig="720" w:dyaOrig="380" w14:anchorId="00C8E0C4">
          <v:shape id="_x0000_i1112" type="#_x0000_t75" style="width:36pt;height:19.5pt" o:ole="">
            <v:imagedata r:id="rId179" o:title=""/>
          </v:shape>
          <o:OLEObject Type="Embed" ProgID="Equation.DSMT4" ShapeID="_x0000_i1112" DrawAspect="Content" ObjectID="_1607432101" r:id="rId180"/>
        </w:object>
      </w:r>
      <w:r w:rsidRPr="00FD7DA5">
        <w:t xml:space="preserve"> is orthogonal</w:t>
      </w:r>
    </w:p>
    <w:p w14:paraId="3D94A161" w14:textId="77777777" w:rsidR="00C72B22" w:rsidRDefault="00C72B22" w:rsidP="001C3FB7">
      <w:pPr>
        <w:ind w:left="360"/>
      </w:pPr>
      <w:r>
        <w:t xml:space="preserve">Another word, since </w:t>
      </w:r>
      <w:r w:rsidRPr="00FD7DA5">
        <w:rPr>
          <w:i/>
        </w:rPr>
        <w:t>A</w:t>
      </w:r>
      <w:r w:rsidRPr="00FD7DA5">
        <w:t xml:space="preserve"> is orthogonal</w:t>
      </w:r>
      <w:r>
        <w:t xml:space="preserve">, then both column and row vectors of </w:t>
      </w:r>
      <w:r w:rsidRPr="007658AF">
        <w:rPr>
          <w:i/>
        </w:rPr>
        <w:t>A</w:t>
      </w:r>
      <w:r>
        <w:t xml:space="preserve"> form an orthonormal set.</w:t>
      </w:r>
    </w:p>
    <w:p w14:paraId="27B6BB12" w14:textId="77777777" w:rsidR="006F46BB" w:rsidRDefault="00AC20E8" w:rsidP="00C72B22">
      <w:pPr>
        <w:spacing w:line="240" w:lineRule="auto"/>
        <w:ind w:left="360"/>
      </w:pPr>
      <w:r w:rsidRPr="00025957">
        <w:rPr>
          <w:position w:val="-4"/>
        </w:rPr>
        <w:object w:dxaOrig="380" w:dyaOrig="360" w14:anchorId="3563680A">
          <v:shape id="_x0000_i1113" type="#_x0000_t75" style="width:19.5pt;height:18pt" o:ole="">
            <v:imagedata r:id="rId181" o:title=""/>
          </v:shape>
          <o:OLEObject Type="Embed" ProgID="Equation.DSMT4" ShapeID="_x0000_i1113" DrawAspect="Content" ObjectID="_1607432102" r:id="rId182"/>
        </w:object>
      </w:r>
      <w:r w:rsidR="00C72B22">
        <w:t xml:space="preserve"> is just </w:t>
      </w:r>
      <w:r w:rsidR="00C72B22" w:rsidRPr="007658AF">
        <w:rPr>
          <w:i/>
        </w:rPr>
        <w:t>A</w:t>
      </w:r>
      <w:r w:rsidR="00C72B22">
        <w:t xml:space="preserve"> with its row and column vectors are swapped. </w:t>
      </w:r>
    </w:p>
    <w:p w14:paraId="09FFCDF3" w14:textId="3B6B8AC0" w:rsidR="00C72B22" w:rsidRDefault="00C72B22" w:rsidP="00C72B22">
      <w:pPr>
        <w:spacing w:line="240" w:lineRule="auto"/>
        <w:ind w:left="360"/>
      </w:pPr>
      <w:r>
        <w:t xml:space="preserve">The column vectors of </w:t>
      </w:r>
      <w:r w:rsidR="00AC20E8" w:rsidRPr="00025957">
        <w:rPr>
          <w:position w:val="-4"/>
        </w:rPr>
        <w:object w:dxaOrig="380" w:dyaOrig="360" w14:anchorId="419B2140">
          <v:shape id="_x0000_i1114" type="#_x0000_t75" style="width:19.5pt;height:18pt" o:ole="">
            <v:imagedata r:id="rId183" o:title=""/>
          </v:shape>
          <o:OLEObject Type="Embed" ProgID="Equation.DSMT4" ShapeID="_x0000_i1114" DrawAspect="Content" ObjectID="_1607432103" r:id="rId184"/>
        </w:object>
      </w:r>
      <w:r>
        <w:t xml:space="preserve"> (which are the row vectors of </w:t>
      </w:r>
      <w:r w:rsidRPr="007658AF">
        <w:rPr>
          <w:i/>
        </w:rPr>
        <w:t>A</w:t>
      </w:r>
      <w:r>
        <w:t xml:space="preserve">) and row vectors of </w:t>
      </w:r>
      <w:r w:rsidR="00AC20E8" w:rsidRPr="00025957">
        <w:rPr>
          <w:position w:val="-4"/>
        </w:rPr>
        <w:object w:dxaOrig="380" w:dyaOrig="360" w14:anchorId="77575C7A">
          <v:shape id="_x0000_i1115" type="#_x0000_t75" style="width:19.5pt;height:18pt" o:ole="">
            <v:imagedata r:id="rId185" o:title=""/>
          </v:shape>
          <o:OLEObject Type="Embed" ProgID="Equation.DSMT4" ShapeID="_x0000_i1115" DrawAspect="Content" ObjectID="_1607432104" r:id="rId186"/>
        </w:object>
      </w:r>
      <w:r>
        <w:t xml:space="preserve"> (which are the column vectors of </w:t>
      </w:r>
      <w:r w:rsidRPr="007658AF">
        <w:rPr>
          <w:i/>
        </w:rPr>
        <w:t>A</w:t>
      </w:r>
      <w:r>
        <w:t xml:space="preserve">) form orthonormal sets, therefore </w:t>
      </w:r>
      <w:r w:rsidR="00AC20E8" w:rsidRPr="00025957">
        <w:rPr>
          <w:position w:val="-4"/>
        </w:rPr>
        <w:object w:dxaOrig="380" w:dyaOrig="360" w14:anchorId="6D83B86B">
          <v:shape id="_x0000_i1116" type="#_x0000_t75" style="width:19.5pt;height:18pt" o:ole="">
            <v:imagedata r:id="rId187" o:title=""/>
          </v:shape>
          <o:OLEObject Type="Embed" ProgID="Equation.DSMT4" ShapeID="_x0000_i1116" DrawAspect="Content" ObjectID="_1607432105" r:id="rId188"/>
        </w:object>
      </w:r>
      <w:r w:rsidRPr="00FD7DA5">
        <w:t xml:space="preserve"> is orthogonal</w:t>
      </w:r>
    </w:p>
    <w:p w14:paraId="358C903C" w14:textId="77777777" w:rsidR="001C3FB7" w:rsidRDefault="001C3FB7" w:rsidP="001C3FB7"/>
    <w:p w14:paraId="6C862709" w14:textId="77777777" w:rsidR="001C3FB7" w:rsidRPr="00FD7DA5" w:rsidRDefault="001C3FB7" w:rsidP="001C3FB7"/>
    <w:p w14:paraId="71946AEB" w14:textId="77777777" w:rsidR="001C3FB7" w:rsidRPr="00576B37" w:rsidRDefault="001C3FB7" w:rsidP="00C74A80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65D6B3E0" w14:textId="77777777" w:rsidR="001C3FB7" w:rsidRPr="005A248E" w:rsidRDefault="001C3FB7" w:rsidP="00C74A80">
      <w:pPr>
        <w:rPr>
          <w:rFonts w:eastAsia="Calibri"/>
          <w:color w:val="FF0000"/>
        </w:rPr>
      </w:pPr>
      <w:r>
        <w:t xml:space="preserve">Prove that if </w:t>
      </w:r>
      <w:r w:rsidRPr="005D3B21">
        <w:rPr>
          <w:i/>
        </w:rPr>
        <w:t>A</w:t>
      </w:r>
      <w:r>
        <w:t xml:space="preserve"> is orthogonal, then</w:t>
      </w:r>
      <w:r w:rsidRPr="001C230B">
        <w:t xml:space="preserve"> </w:t>
      </w:r>
      <w:r w:rsidR="00AC20E8" w:rsidRPr="00025957">
        <w:rPr>
          <w:position w:val="-4"/>
        </w:rPr>
        <w:object w:dxaOrig="460" w:dyaOrig="360" w14:anchorId="7146C3B3">
          <v:shape id="_x0000_i1117" type="#_x0000_t75" style="width:23.25pt;height:18pt" o:ole="">
            <v:imagedata r:id="rId189" o:title=""/>
          </v:shape>
          <o:OLEObject Type="Embed" ProgID="Equation.DSMT4" ShapeID="_x0000_i1117" DrawAspect="Content" ObjectID="_1607432106" r:id="rId190"/>
        </w:object>
      </w:r>
      <w:r>
        <w:t xml:space="preserve"> is orthogonal</w:t>
      </w:r>
    </w:p>
    <w:p w14:paraId="78BF97FA" w14:textId="77777777" w:rsidR="001C3FB7" w:rsidRPr="00576B37" w:rsidRDefault="001C3FB7" w:rsidP="00C74A80">
      <w:pPr>
        <w:spacing w:before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69363878" w14:textId="77777777" w:rsidR="00C74A80" w:rsidRDefault="00C74A80" w:rsidP="00C74A80">
      <w:pPr>
        <w:spacing w:line="240" w:lineRule="auto"/>
        <w:ind w:left="360"/>
      </w:pPr>
      <w:r>
        <w:t>Since</w:t>
      </w:r>
      <w:r w:rsidRPr="00FD7DA5">
        <w:t xml:space="preserve"> </w:t>
      </w:r>
      <w:r w:rsidRPr="00FD7DA5">
        <w:rPr>
          <w:i/>
        </w:rPr>
        <w:t>A</w:t>
      </w:r>
      <w:r w:rsidRPr="00FD7DA5">
        <w:t xml:space="preserve"> is orthogonal </w:t>
      </w:r>
      <w:r>
        <w:t xml:space="preserve">then </w:t>
      </w:r>
      <w:r w:rsidR="00AC20E8" w:rsidRPr="00025957">
        <w:rPr>
          <w:position w:val="-4"/>
        </w:rPr>
        <w:object w:dxaOrig="1020" w:dyaOrig="360" w14:anchorId="42CE9A58">
          <v:shape id="_x0000_i1118" type="#_x0000_t75" style="width:51pt;height:18pt" o:ole="">
            <v:imagedata r:id="rId191" o:title=""/>
          </v:shape>
          <o:OLEObject Type="Embed" ProgID="Equation.DSMT4" ShapeID="_x0000_i1118" DrawAspect="Content" ObjectID="_1607432107" r:id="rId192"/>
        </w:object>
      </w:r>
      <w:r>
        <w:t xml:space="preserve"> and </w:t>
      </w:r>
      <w:r w:rsidR="00AC20E8" w:rsidRPr="00564EDC">
        <w:rPr>
          <w:position w:val="-22"/>
        </w:rPr>
        <w:object w:dxaOrig="1280" w:dyaOrig="660" w14:anchorId="0B04069A">
          <v:shape id="_x0000_i1119" type="#_x0000_t75" style="width:64.5pt;height:33pt" o:ole="">
            <v:imagedata r:id="rId193" o:title=""/>
          </v:shape>
          <o:OLEObject Type="Embed" ProgID="Equation.DSMT4" ShapeID="_x0000_i1119" DrawAspect="Content" ObjectID="_1607432108" r:id="rId194"/>
        </w:object>
      </w:r>
    </w:p>
    <w:p w14:paraId="60214E1A" w14:textId="77777777" w:rsidR="00C74A80" w:rsidRDefault="00AC20E8" w:rsidP="00C74A80">
      <w:pPr>
        <w:tabs>
          <w:tab w:val="left" w:pos="2880"/>
        </w:tabs>
        <w:spacing w:line="240" w:lineRule="auto"/>
        <w:ind w:left="360"/>
      </w:pPr>
      <w:r w:rsidRPr="00564EDC">
        <w:rPr>
          <w:position w:val="-22"/>
        </w:rPr>
        <w:object w:dxaOrig="1860" w:dyaOrig="660" w14:anchorId="347DF340">
          <v:shape id="_x0000_i1120" type="#_x0000_t75" style="width:93pt;height:33pt" o:ole="">
            <v:imagedata r:id="rId195" o:title=""/>
          </v:shape>
          <o:OLEObject Type="Embed" ProgID="Equation.DSMT4" ShapeID="_x0000_i1120" DrawAspect="Content" ObjectID="_1607432109" r:id="rId196"/>
        </w:object>
      </w:r>
      <w:r w:rsidR="00C74A80">
        <w:tab/>
      </w:r>
      <w:r w:rsidRPr="00025957">
        <w:rPr>
          <w:position w:val="-4"/>
        </w:rPr>
        <w:object w:dxaOrig="1020" w:dyaOrig="360" w14:anchorId="5EE9A5A8">
          <v:shape id="_x0000_i1121" type="#_x0000_t75" style="width:51pt;height:18pt" o:ole="">
            <v:imagedata r:id="rId197" o:title=""/>
          </v:shape>
          <o:OLEObject Type="Embed" ProgID="Equation.DSMT4" ShapeID="_x0000_i1121" DrawAspect="Content" ObjectID="_1607432110" r:id="rId198"/>
        </w:object>
      </w:r>
    </w:p>
    <w:p w14:paraId="78BE149B" w14:textId="77777777" w:rsidR="00C74A80" w:rsidRDefault="00C74A80" w:rsidP="00C74A80">
      <w:pPr>
        <w:tabs>
          <w:tab w:val="left" w:pos="1260"/>
        </w:tabs>
        <w:spacing w:line="240" w:lineRule="auto"/>
        <w:ind w:left="360"/>
      </w:pPr>
      <w:r>
        <w:tab/>
      </w:r>
      <w:r w:rsidR="00AC20E8" w:rsidRPr="00564EDC">
        <w:rPr>
          <w:position w:val="-22"/>
        </w:rPr>
        <w:object w:dxaOrig="980" w:dyaOrig="660" w14:anchorId="4484FBD7">
          <v:shape id="_x0000_i1122" type="#_x0000_t75" style="width:49.5pt;height:33pt" o:ole="">
            <v:imagedata r:id="rId199" o:title=""/>
          </v:shape>
          <o:OLEObject Type="Embed" ProgID="Equation.DSMT4" ShapeID="_x0000_i1122" DrawAspect="Content" ObjectID="_1607432111" r:id="rId200"/>
        </w:object>
      </w:r>
    </w:p>
    <w:p w14:paraId="2F29845B" w14:textId="77777777" w:rsidR="00C74A80" w:rsidRDefault="00C74A80" w:rsidP="00C74A80">
      <w:pPr>
        <w:tabs>
          <w:tab w:val="left" w:pos="1260"/>
        </w:tabs>
        <w:spacing w:line="240" w:lineRule="auto"/>
        <w:ind w:left="360"/>
      </w:pPr>
      <w:r w:rsidRPr="00C74A80">
        <w:rPr>
          <w:rFonts w:ascii="Cambria Math" w:hAnsi="Cambria Math"/>
          <w:b/>
          <w:sz w:val="28"/>
        </w:rPr>
        <w:t>∴</w:t>
      </w:r>
      <w:r>
        <w:t xml:space="preserve"> </w:t>
      </w:r>
      <w:r w:rsidR="00AC20E8" w:rsidRPr="00025957">
        <w:rPr>
          <w:position w:val="-4"/>
        </w:rPr>
        <w:object w:dxaOrig="460" w:dyaOrig="360" w14:anchorId="3CBE50D4">
          <v:shape id="_x0000_i1123" type="#_x0000_t75" style="width:23.25pt;height:18pt" o:ole="">
            <v:imagedata r:id="rId201" o:title=""/>
          </v:shape>
          <o:OLEObject Type="Embed" ProgID="Equation.DSMT4" ShapeID="_x0000_i1123" DrawAspect="Content" ObjectID="_1607432112" r:id="rId202"/>
        </w:object>
      </w:r>
      <w:r>
        <w:t xml:space="preserve"> is orthogonal</w:t>
      </w:r>
    </w:p>
    <w:p w14:paraId="66C76F3F" w14:textId="77777777" w:rsidR="00AF0241" w:rsidRDefault="00AF0241" w:rsidP="001C3FB7"/>
    <w:p w14:paraId="0C03BC13" w14:textId="77777777" w:rsidR="001C3FB7" w:rsidRPr="00FD7DA5" w:rsidRDefault="001C3FB7" w:rsidP="001C3FB7"/>
    <w:p w14:paraId="0652E5DE" w14:textId="77777777" w:rsidR="001C3FB7" w:rsidRPr="00576B37" w:rsidRDefault="001C3FB7" w:rsidP="001C3FB7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14:paraId="35493BA2" w14:textId="77777777" w:rsidR="001C3FB7" w:rsidRDefault="001C3FB7" w:rsidP="007D60D0">
      <w:pPr>
        <w:spacing w:line="360" w:lineRule="auto"/>
        <w:rPr>
          <w:rFonts w:eastAsia="Calibri"/>
          <w:b/>
          <w:i/>
          <w:color w:val="FF0000"/>
          <w:u w:val="single"/>
        </w:rPr>
      </w:pPr>
      <w:r>
        <w:t xml:space="preserve">Prove that if </w:t>
      </w:r>
      <w:r w:rsidRPr="005D3B21">
        <w:rPr>
          <w:i/>
        </w:rPr>
        <w:t>A</w:t>
      </w:r>
      <w:r>
        <w:t xml:space="preserve"> and </w:t>
      </w:r>
      <w:r w:rsidRPr="00514D1F">
        <w:rPr>
          <w:i/>
        </w:rPr>
        <w:t>B</w:t>
      </w:r>
      <w:r>
        <w:t xml:space="preserve"> are orthogonal, then</w:t>
      </w:r>
      <w:r w:rsidRPr="001C230B">
        <w:t xml:space="preserve"> </w:t>
      </w:r>
      <w:r w:rsidR="00AC20E8" w:rsidRPr="00025957">
        <w:rPr>
          <w:position w:val="-4"/>
        </w:rPr>
        <w:object w:dxaOrig="400" w:dyaOrig="260" w14:anchorId="6C2FBA2B">
          <v:shape id="_x0000_i1124" type="#_x0000_t75" style="width:20.25pt;height:13.5pt" o:ole="">
            <v:imagedata r:id="rId203" o:title=""/>
          </v:shape>
          <o:OLEObject Type="Embed" ProgID="Equation.DSMT4" ShapeID="_x0000_i1124" DrawAspect="Content" ObjectID="_1607432113" r:id="rId204"/>
        </w:object>
      </w:r>
      <w:r>
        <w:t xml:space="preserve"> is orthogonal</w:t>
      </w:r>
    </w:p>
    <w:p w14:paraId="5581825A" w14:textId="77777777" w:rsidR="001C3FB7" w:rsidRPr="00576B37" w:rsidRDefault="001C3FB7" w:rsidP="007D60D0">
      <w:pPr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14:paraId="6472A1FE" w14:textId="77777777" w:rsidR="00C74A80" w:rsidRDefault="007D60D0" w:rsidP="007D60D0">
      <w:pPr>
        <w:ind w:left="360"/>
      </w:pPr>
      <w:r>
        <w:t>Since</w:t>
      </w:r>
      <w:r w:rsidRPr="00FD7DA5">
        <w:t xml:space="preserve"> </w:t>
      </w:r>
      <w:r w:rsidRPr="00FD7DA5">
        <w:rPr>
          <w:i/>
        </w:rPr>
        <w:t>A</w:t>
      </w:r>
      <w:r w:rsidRPr="00FD7DA5">
        <w:t xml:space="preserve"> is orthogonal </w:t>
      </w:r>
      <w:r>
        <w:t xml:space="preserve">then </w:t>
      </w:r>
      <w:r w:rsidR="00AC20E8" w:rsidRPr="00025957">
        <w:rPr>
          <w:position w:val="-4"/>
        </w:rPr>
        <w:object w:dxaOrig="1020" w:dyaOrig="360" w14:anchorId="7E05E5B3">
          <v:shape id="_x0000_i1125" type="#_x0000_t75" style="width:51pt;height:18pt" o:ole="">
            <v:imagedata r:id="rId205" o:title=""/>
          </v:shape>
          <o:OLEObject Type="Embed" ProgID="Equation.DSMT4" ShapeID="_x0000_i1125" DrawAspect="Content" ObjectID="_1607432114" r:id="rId206"/>
        </w:object>
      </w:r>
    </w:p>
    <w:p w14:paraId="1CBD6B50" w14:textId="77777777" w:rsidR="007D60D0" w:rsidRDefault="007D60D0" w:rsidP="006F0C22">
      <w:pPr>
        <w:spacing w:line="360" w:lineRule="auto"/>
        <w:ind w:left="360"/>
      </w:pPr>
      <w:r>
        <w:t>and</w:t>
      </w:r>
      <w:r w:rsidRPr="00FD7DA5">
        <w:t xml:space="preserve"> </w:t>
      </w:r>
      <w:r>
        <w:rPr>
          <w:i/>
        </w:rPr>
        <w:t>B</w:t>
      </w:r>
      <w:r w:rsidRPr="00FD7DA5">
        <w:t xml:space="preserve"> is orthogonal </w:t>
      </w:r>
      <w:r>
        <w:t xml:space="preserve">then </w:t>
      </w:r>
      <w:r w:rsidR="00AC20E8" w:rsidRPr="00025957">
        <w:rPr>
          <w:position w:val="-4"/>
        </w:rPr>
        <w:object w:dxaOrig="1020" w:dyaOrig="360" w14:anchorId="4349FB63">
          <v:shape id="_x0000_i1126" type="#_x0000_t75" style="width:51pt;height:18pt" o:ole="">
            <v:imagedata r:id="rId207" o:title=""/>
          </v:shape>
          <o:OLEObject Type="Embed" ProgID="Equation.DSMT4" ShapeID="_x0000_i1126" DrawAspect="Content" ObjectID="_1607432115" r:id="rId208"/>
        </w:object>
      </w:r>
    </w:p>
    <w:p w14:paraId="29CA8DF7" w14:textId="77777777" w:rsidR="006F0C22" w:rsidRDefault="00AC20E8" w:rsidP="007D60D0">
      <w:pPr>
        <w:ind w:left="360"/>
      </w:pPr>
      <w:r w:rsidRPr="00564EDC">
        <w:rPr>
          <w:position w:val="-14"/>
        </w:rPr>
        <w:object w:dxaOrig="1600" w:dyaOrig="480" w14:anchorId="083DEC72">
          <v:shape id="_x0000_i1127" type="#_x0000_t75" style="width:80.25pt;height:24pt" o:ole="">
            <v:imagedata r:id="rId209" o:title=""/>
          </v:shape>
          <o:OLEObject Type="Embed" ProgID="Equation.DSMT4" ShapeID="_x0000_i1127" DrawAspect="Content" ObjectID="_1607432116" r:id="rId210"/>
        </w:object>
      </w:r>
    </w:p>
    <w:p w14:paraId="5AB51585" w14:textId="77777777" w:rsidR="006F0C22" w:rsidRDefault="006F0C22" w:rsidP="006F0C22">
      <w:pPr>
        <w:tabs>
          <w:tab w:val="left" w:pos="990"/>
        </w:tabs>
        <w:ind w:left="360"/>
      </w:pPr>
      <w:r>
        <w:tab/>
      </w:r>
      <w:r w:rsidR="00AC20E8" w:rsidRPr="00025957">
        <w:rPr>
          <w:position w:val="-4"/>
        </w:rPr>
        <w:object w:dxaOrig="1020" w:dyaOrig="360" w14:anchorId="4AA47EF8">
          <v:shape id="_x0000_i1128" type="#_x0000_t75" style="width:51pt;height:18pt" o:ole="">
            <v:imagedata r:id="rId211" o:title=""/>
          </v:shape>
          <o:OLEObject Type="Embed" ProgID="Equation.DSMT4" ShapeID="_x0000_i1128" DrawAspect="Content" ObjectID="_1607432117" r:id="rId212"/>
        </w:object>
      </w:r>
      <w:r>
        <w:t xml:space="preserve"> </w:t>
      </w:r>
    </w:p>
    <w:p w14:paraId="70077285" w14:textId="77777777" w:rsidR="006F0C22" w:rsidRDefault="006F0C22" w:rsidP="006F0C22">
      <w:pPr>
        <w:tabs>
          <w:tab w:val="left" w:pos="990"/>
        </w:tabs>
        <w:ind w:left="360"/>
      </w:pPr>
      <w:r>
        <w:tab/>
      </w:r>
      <w:r w:rsidR="00AC20E8" w:rsidRPr="00564EDC">
        <w:rPr>
          <w:position w:val="-14"/>
        </w:rPr>
        <w:object w:dxaOrig="980" w:dyaOrig="480" w14:anchorId="23A7DAB8">
          <v:shape id="_x0000_i1129" type="#_x0000_t75" style="width:49.5pt;height:24pt" o:ole="">
            <v:imagedata r:id="rId213" o:title=""/>
          </v:shape>
          <o:OLEObject Type="Embed" ProgID="Equation.DSMT4" ShapeID="_x0000_i1129" DrawAspect="Content" ObjectID="_1607432118" r:id="rId214"/>
        </w:object>
      </w:r>
      <w:r>
        <w:t xml:space="preserve"> </w:t>
      </w:r>
    </w:p>
    <w:p w14:paraId="68C14509" w14:textId="77777777" w:rsidR="006F0C22" w:rsidRDefault="006F0C22" w:rsidP="006F0C22">
      <w:pPr>
        <w:tabs>
          <w:tab w:val="left" w:pos="1260"/>
        </w:tabs>
        <w:spacing w:line="240" w:lineRule="auto"/>
        <w:ind w:left="360"/>
      </w:pPr>
      <w:r w:rsidRPr="00C74A80">
        <w:rPr>
          <w:rFonts w:ascii="Cambria Math" w:hAnsi="Cambria Math"/>
          <w:b/>
          <w:sz w:val="28"/>
        </w:rPr>
        <w:t>∴</w:t>
      </w:r>
      <w:r>
        <w:t xml:space="preserve"> </w:t>
      </w:r>
      <w:r w:rsidR="00AC20E8" w:rsidRPr="00025957">
        <w:rPr>
          <w:position w:val="-4"/>
        </w:rPr>
        <w:object w:dxaOrig="400" w:dyaOrig="260" w14:anchorId="797E8A86">
          <v:shape id="_x0000_i1130" type="#_x0000_t75" style="width:20.25pt;height:13.5pt" o:ole="">
            <v:imagedata r:id="rId215" o:title=""/>
          </v:shape>
          <o:OLEObject Type="Embed" ProgID="Equation.DSMT4" ShapeID="_x0000_i1130" DrawAspect="Content" ObjectID="_1607432119" r:id="rId216"/>
        </w:object>
      </w:r>
      <w:r>
        <w:t xml:space="preserve"> is orthogonal</w:t>
      </w:r>
    </w:p>
    <w:p w14:paraId="598259B0" w14:textId="59FA0AF2" w:rsidR="006F46BB" w:rsidRDefault="006F46BB" w:rsidP="006F0C22">
      <w:r>
        <w:br w:type="page"/>
      </w:r>
    </w:p>
    <w:p w14:paraId="357FD35F" w14:textId="77777777" w:rsidR="00232073" w:rsidRPr="00625BFB" w:rsidRDefault="00232073" w:rsidP="00232073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03DCAA9F" w14:textId="77777777" w:rsidR="00232073" w:rsidRDefault="00232073" w:rsidP="00232073">
      <w:r>
        <w:t xml:space="preserve">Let </w:t>
      </w:r>
      <w:r w:rsidRPr="00F9306A">
        <w:rPr>
          <w:i/>
        </w:rPr>
        <w:t>Q</w:t>
      </w:r>
      <w:r>
        <w:t xml:space="preserve"> be an </w:t>
      </w:r>
      <w:r w:rsidR="00AC20E8" w:rsidRPr="00564EDC">
        <w:rPr>
          <w:position w:val="-6"/>
        </w:rPr>
        <w:object w:dxaOrig="520" w:dyaOrig="220" w14:anchorId="0695340A">
          <v:shape id="_x0000_i1131" type="#_x0000_t75" style="width:26.25pt;height:11.25pt" o:ole="">
            <v:imagedata r:id="rId217" o:title=""/>
          </v:shape>
          <o:OLEObject Type="Embed" ProgID="Equation.DSMT4" ShapeID="_x0000_i1131" DrawAspect="Content" ObjectID="_1607432120" r:id="rId218"/>
        </w:object>
      </w:r>
      <w:r>
        <w:t xml:space="preserve"> orthogonal matrix, and let </w:t>
      </w:r>
      <w:r w:rsidRPr="00EF3760">
        <w:rPr>
          <w:i/>
        </w:rPr>
        <w:t>A</w:t>
      </w:r>
      <w:r>
        <w:t xml:space="preserve"> </w:t>
      </w:r>
      <w:proofErr w:type="spellStart"/>
      <w:r>
        <w:t>be an</w:t>
      </w:r>
      <w:proofErr w:type="spellEnd"/>
      <w:r>
        <w:t xml:space="preserve"> </w:t>
      </w:r>
      <w:r w:rsidR="00AC20E8" w:rsidRPr="00564EDC">
        <w:rPr>
          <w:position w:val="-6"/>
        </w:rPr>
        <w:object w:dxaOrig="520" w:dyaOrig="220" w14:anchorId="24FA12C4">
          <v:shape id="_x0000_i1132" type="#_x0000_t75" style="width:26.25pt;height:11.25pt" o:ole="">
            <v:imagedata r:id="rId219" o:title=""/>
          </v:shape>
          <o:OLEObject Type="Embed" ProgID="Equation.DSMT4" ShapeID="_x0000_i1132" DrawAspect="Content" ObjectID="_1607432121" r:id="rId220"/>
        </w:object>
      </w:r>
      <w:r>
        <w:t xml:space="preserve"> matrix.</w:t>
      </w:r>
    </w:p>
    <w:p w14:paraId="438A57B3" w14:textId="77777777" w:rsidR="00232073" w:rsidRDefault="00232073" w:rsidP="000E7C44">
      <w:pPr>
        <w:spacing w:line="240" w:lineRule="auto"/>
      </w:pPr>
      <w:r>
        <w:t xml:space="preserve">Show that </w:t>
      </w:r>
      <w:r w:rsidR="00AC20E8" w:rsidRPr="00564EDC">
        <w:rPr>
          <w:position w:val="-22"/>
        </w:rPr>
        <w:object w:dxaOrig="2160" w:dyaOrig="560" w14:anchorId="28AEA659">
          <v:shape id="_x0000_i1133" type="#_x0000_t75" style="width:108pt;height:28.5pt" o:ole="">
            <v:imagedata r:id="rId221" o:title=""/>
          </v:shape>
          <o:OLEObject Type="Embed" ProgID="Equation.DSMT4" ShapeID="_x0000_i1133" DrawAspect="Content" ObjectID="_1607432122" r:id="rId222"/>
        </w:object>
      </w:r>
      <w:r>
        <w:t xml:space="preserve"> </w:t>
      </w:r>
    </w:p>
    <w:p w14:paraId="2D5341E0" w14:textId="77777777" w:rsidR="00232073" w:rsidRPr="006D68A8" w:rsidRDefault="00232073" w:rsidP="00232073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6E12EBAA" w14:textId="77777777" w:rsidR="00232073" w:rsidRDefault="00AC20E8" w:rsidP="00232073">
      <w:pPr>
        <w:ind w:left="360"/>
      </w:pPr>
      <w:r w:rsidRPr="00564EDC">
        <w:rPr>
          <w:position w:val="-22"/>
        </w:rPr>
        <w:object w:dxaOrig="3720" w:dyaOrig="560" w14:anchorId="4F306033">
          <v:shape id="_x0000_i1134" type="#_x0000_t75" style="width:186pt;height:28.5pt" o:ole="">
            <v:imagedata r:id="rId223" o:title=""/>
          </v:shape>
          <o:OLEObject Type="Embed" ProgID="Equation.DSMT4" ShapeID="_x0000_i1134" DrawAspect="Content" ObjectID="_1607432123" r:id="rId224"/>
        </w:object>
      </w:r>
    </w:p>
    <w:p w14:paraId="66E7C8EC" w14:textId="77777777" w:rsidR="00232073" w:rsidRDefault="00232073" w:rsidP="00232073">
      <w:pPr>
        <w:tabs>
          <w:tab w:val="left" w:pos="1620"/>
          <w:tab w:val="left" w:pos="4320"/>
        </w:tabs>
        <w:ind w:left="360"/>
      </w:pPr>
      <w:r>
        <w:tab/>
      </w:r>
      <w:r w:rsidR="00AC20E8" w:rsidRPr="00564EDC">
        <w:rPr>
          <w:position w:val="-22"/>
        </w:rPr>
        <w:object w:dxaOrig="1980" w:dyaOrig="560" w14:anchorId="0DE76364">
          <v:shape id="_x0000_i1135" type="#_x0000_t75" style="width:99pt;height:28.5pt" o:ole="">
            <v:imagedata r:id="rId225" o:title=""/>
          </v:shape>
          <o:OLEObject Type="Embed" ProgID="Equation.DSMT4" ShapeID="_x0000_i1135" DrawAspect="Content" ObjectID="_1607432124" r:id="rId226"/>
        </w:object>
      </w:r>
      <w:r>
        <w:tab/>
        <w:t xml:space="preserve">Since </w:t>
      </w:r>
      <w:r w:rsidRPr="00B05B2B">
        <w:rPr>
          <w:i/>
        </w:rPr>
        <w:t>Q</w:t>
      </w:r>
      <w:r>
        <w:t xml:space="preserve"> is an orthogonal matrix </w:t>
      </w:r>
      <w:r w:rsidR="00AC20E8" w:rsidRPr="00564EDC">
        <w:rPr>
          <w:position w:val="-22"/>
        </w:rPr>
        <w:object w:dxaOrig="1860" w:dyaOrig="560" w14:anchorId="00DCA529">
          <v:shape id="_x0000_i1136" type="#_x0000_t75" style="width:93pt;height:28.5pt" o:ole="">
            <v:imagedata r:id="rId227" o:title=""/>
          </v:shape>
          <o:OLEObject Type="Embed" ProgID="Equation.DSMT4" ShapeID="_x0000_i1136" DrawAspect="Content" ObjectID="_1607432125" r:id="rId228"/>
        </w:object>
      </w:r>
    </w:p>
    <w:p w14:paraId="651402CA" w14:textId="77777777" w:rsidR="00232073" w:rsidRDefault="00232073" w:rsidP="005A25B3">
      <w:pPr>
        <w:tabs>
          <w:tab w:val="left" w:pos="1620"/>
        </w:tabs>
        <w:spacing w:line="360" w:lineRule="auto"/>
        <w:ind w:left="360"/>
      </w:pPr>
      <w:r>
        <w:tab/>
      </w:r>
      <w:r w:rsidR="00AC20E8" w:rsidRPr="00564EDC">
        <w:rPr>
          <w:position w:val="-14"/>
        </w:rPr>
        <w:object w:dxaOrig="1579" w:dyaOrig="400" w14:anchorId="2BB8C15B">
          <v:shape id="_x0000_i1137" type="#_x0000_t75" style="width:79.5pt;height:20.25pt" o:ole="">
            <v:imagedata r:id="rId229" o:title=""/>
          </v:shape>
          <o:OLEObject Type="Embed" ProgID="Equation.DSMT4" ShapeID="_x0000_i1137" DrawAspect="Content" ObjectID="_1607432126" r:id="rId230"/>
        </w:object>
      </w:r>
    </w:p>
    <w:p w14:paraId="4BBBDF4A" w14:textId="77777777" w:rsidR="00232073" w:rsidRDefault="00232073" w:rsidP="005A25B3">
      <w:pPr>
        <w:tabs>
          <w:tab w:val="left" w:pos="1620"/>
          <w:tab w:val="left" w:pos="2880"/>
        </w:tabs>
        <w:ind w:left="360"/>
      </w:pPr>
      <w:r>
        <w:tab/>
      </w:r>
      <w:r w:rsidR="00AC20E8" w:rsidRPr="00564EDC">
        <w:rPr>
          <w:position w:val="-14"/>
        </w:rPr>
        <w:object w:dxaOrig="940" w:dyaOrig="400" w14:anchorId="69DE8105">
          <v:shape id="_x0000_i1138" type="#_x0000_t75" style="width:47.25pt;height:20.25pt" o:ole="">
            <v:imagedata r:id="rId231" o:title=""/>
          </v:shape>
          <o:OLEObject Type="Embed" ProgID="Equation.DSMT4" ShapeID="_x0000_i1138" DrawAspect="Content" ObjectID="_1607432127" r:id="rId232"/>
        </w:object>
      </w:r>
      <w:r>
        <w:tab/>
      </w:r>
      <w:r w:rsidRPr="00D622EC">
        <w:rPr>
          <w:rFonts w:ascii="Cambria Math" w:hAnsi="Cambria Math"/>
          <w:b/>
          <w:i/>
          <w:color w:val="0000CC"/>
          <w:sz w:val="32"/>
        </w:rPr>
        <w:t>√</w:t>
      </w:r>
    </w:p>
    <w:p w14:paraId="017206E8" w14:textId="77777777" w:rsidR="00232073" w:rsidRDefault="00232073" w:rsidP="00F17D96"/>
    <w:p w14:paraId="0E7FB0C6" w14:textId="77777777" w:rsidR="00C72B22" w:rsidRDefault="00C72B22" w:rsidP="00F17D96"/>
    <w:p w14:paraId="53AD6223" w14:textId="77777777" w:rsidR="00C72B22" w:rsidRPr="00625BFB" w:rsidRDefault="00C72B22" w:rsidP="00C72B22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3D9AC5A0" w14:textId="77777777" w:rsidR="00C72B22" w:rsidRDefault="00C72B22" w:rsidP="00C72B22">
      <w:pPr>
        <w:spacing w:line="360" w:lineRule="auto"/>
      </w:pPr>
      <w:r>
        <w:t xml:space="preserve">Let </w:t>
      </w:r>
      <w:r w:rsidR="00AC20E8" w:rsidRPr="00564EDC">
        <w:rPr>
          <w:position w:val="-50"/>
        </w:rPr>
        <w:object w:dxaOrig="1760" w:dyaOrig="1120" w14:anchorId="180894AB">
          <v:shape id="_x0000_i1139" type="#_x0000_t75" style="width:88.5pt;height:56.25pt" o:ole="">
            <v:imagedata r:id="rId233" o:title=""/>
          </v:shape>
          <o:OLEObject Type="Embed" ProgID="Equation.DSMT4" ShapeID="_x0000_i1139" DrawAspect="Content" ObjectID="_1607432128" r:id="rId234"/>
        </w:object>
      </w:r>
    </w:p>
    <w:p w14:paraId="759C524E" w14:textId="77777777" w:rsidR="00C72B22" w:rsidRDefault="00C72B22" w:rsidP="00286B73">
      <w:pPr>
        <w:pStyle w:val="ListParagraph"/>
        <w:numPr>
          <w:ilvl w:val="0"/>
          <w:numId w:val="46"/>
        </w:numPr>
      </w:pPr>
      <w:r>
        <w:t xml:space="preserve">Is matrix </w:t>
      </w:r>
      <w:r w:rsidRPr="001C2BE1">
        <w:rPr>
          <w:i/>
        </w:rPr>
        <w:t>A</w:t>
      </w:r>
      <w:r>
        <w:t xml:space="preserve"> an orthogonal matrix?</w:t>
      </w:r>
    </w:p>
    <w:p w14:paraId="090E699C" w14:textId="77777777" w:rsidR="00C72B22" w:rsidRDefault="00C72B22" w:rsidP="00286B73">
      <w:pPr>
        <w:pStyle w:val="ListParagraph"/>
        <w:numPr>
          <w:ilvl w:val="0"/>
          <w:numId w:val="46"/>
        </w:numPr>
      </w:pPr>
      <w:r>
        <w:t xml:space="preserve">Let </w:t>
      </w:r>
      <w:r w:rsidRPr="001C2BE1">
        <w:rPr>
          <w:i/>
        </w:rPr>
        <w:t>B</w:t>
      </w:r>
      <w:r>
        <w:t xml:space="preserve"> be the matrix obtained by normalizing each row of </w:t>
      </w:r>
      <w:r w:rsidRPr="001C2BE1">
        <w:rPr>
          <w:i/>
        </w:rPr>
        <w:t>A</w:t>
      </w:r>
      <w:r>
        <w:t xml:space="preserve">, find </w:t>
      </w:r>
      <w:r w:rsidRPr="001C2BE1">
        <w:rPr>
          <w:i/>
        </w:rPr>
        <w:t>B</w:t>
      </w:r>
      <w:r>
        <w:t>.</w:t>
      </w:r>
    </w:p>
    <w:p w14:paraId="08F62F1C" w14:textId="77777777" w:rsidR="00C72B22" w:rsidRDefault="00C72B22" w:rsidP="00286B73">
      <w:pPr>
        <w:pStyle w:val="ListParagraph"/>
        <w:numPr>
          <w:ilvl w:val="0"/>
          <w:numId w:val="46"/>
        </w:numPr>
      </w:pPr>
      <w:r>
        <w:t xml:space="preserve">Is </w:t>
      </w:r>
      <w:r w:rsidRPr="001C2BE1">
        <w:rPr>
          <w:i/>
        </w:rPr>
        <w:t>B</w:t>
      </w:r>
      <w:r>
        <w:t xml:space="preserve"> an orthogonal matrix?</w:t>
      </w:r>
    </w:p>
    <w:p w14:paraId="677A09CE" w14:textId="77777777" w:rsidR="00C72B22" w:rsidRDefault="00C72B22" w:rsidP="00286B73">
      <w:pPr>
        <w:pStyle w:val="ListParagraph"/>
        <w:numPr>
          <w:ilvl w:val="0"/>
          <w:numId w:val="46"/>
        </w:numPr>
      </w:pPr>
      <w:r>
        <w:t xml:space="preserve">Are the columns of </w:t>
      </w:r>
      <w:r w:rsidRPr="001C2BE1">
        <w:rPr>
          <w:i/>
        </w:rPr>
        <w:t>B</w:t>
      </w:r>
      <w:r>
        <w:t xml:space="preserve"> orthogonal?</w:t>
      </w:r>
    </w:p>
    <w:p w14:paraId="4FD70C5C" w14:textId="77777777" w:rsidR="00C72B22" w:rsidRPr="006D68A8" w:rsidRDefault="00C72B22" w:rsidP="00C72B22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08020E2D" w14:textId="77777777" w:rsidR="00DA6884" w:rsidRDefault="00AC20E8" w:rsidP="00286B73">
      <w:pPr>
        <w:pStyle w:val="ListParagraph"/>
        <w:numPr>
          <w:ilvl w:val="0"/>
          <w:numId w:val="47"/>
        </w:numPr>
        <w:ind w:left="720"/>
      </w:pPr>
      <w:r w:rsidRPr="00564EDC">
        <w:rPr>
          <w:position w:val="-50"/>
        </w:rPr>
        <w:object w:dxaOrig="3379" w:dyaOrig="1120" w14:anchorId="1C3C18E0">
          <v:shape id="_x0000_i1140" type="#_x0000_t75" style="width:168.75pt;height:56.25pt" o:ole="">
            <v:imagedata r:id="rId235" o:title=""/>
          </v:shape>
          <o:OLEObject Type="Embed" ProgID="Equation.DSMT4" ShapeID="_x0000_i1140" DrawAspect="Content" ObjectID="_1607432129" r:id="rId236"/>
        </w:object>
      </w:r>
    </w:p>
    <w:p w14:paraId="51E68546" w14:textId="77777777" w:rsidR="00DA6884" w:rsidRDefault="00DA6884" w:rsidP="00DA6884">
      <w:pPr>
        <w:tabs>
          <w:tab w:val="left" w:pos="1260"/>
        </w:tabs>
        <w:spacing w:line="360" w:lineRule="auto"/>
        <w:ind w:left="360"/>
      </w:pPr>
      <w:r>
        <w:tab/>
      </w:r>
      <w:r w:rsidR="00AC20E8" w:rsidRPr="00564EDC">
        <w:rPr>
          <w:position w:val="-50"/>
        </w:rPr>
        <w:object w:dxaOrig="1740" w:dyaOrig="1120" w14:anchorId="4892F80E">
          <v:shape id="_x0000_i1141" type="#_x0000_t75" style="width:87pt;height:56.25pt" o:ole="">
            <v:imagedata r:id="rId237" o:title=""/>
          </v:shape>
          <o:OLEObject Type="Embed" ProgID="Equation.DSMT4" ShapeID="_x0000_i1141" DrawAspect="Content" ObjectID="_1607432130" r:id="rId238"/>
        </w:object>
      </w:r>
    </w:p>
    <w:p w14:paraId="1393BFB9" w14:textId="77777777" w:rsidR="00DA6884" w:rsidRDefault="00DA6884" w:rsidP="0073220E">
      <w:pPr>
        <w:spacing w:line="360" w:lineRule="auto"/>
        <w:ind w:left="720"/>
      </w:pPr>
      <w:r w:rsidRPr="00F66116">
        <w:rPr>
          <w:rFonts w:ascii="Cambria Math" w:hAnsi="Cambria Math"/>
          <w:sz w:val="28"/>
        </w:rPr>
        <w:t>∴</w:t>
      </w:r>
      <w:r>
        <w:rPr>
          <w:rFonts w:ascii="Cambria Math" w:hAnsi="Cambria Math"/>
          <w:b/>
        </w:rPr>
        <w:t xml:space="preserve"> </w:t>
      </w:r>
      <w:r w:rsidR="00AC20E8" w:rsidRPr="00564EDC">
        <w:rPr>
          <w:position w:val="-50"/>
        </w:rPr>
        <w:object w:dxaOrig="1359" w:dyaOrig="1120" w14:anchorId="49431125">
          <v:shape id="_x0000_i1142" type="#_x0000_t75" style="width:68.25pt;height:56.25pt" o:ole="">
            <v:imagedata r:id="rId239" o:title=""/>
          </v:shape>
          <o:OLEObject Type="Embed" ProgID="Equation.DSMT4" ShapeID="_x0000_i1142" DrawAspect="Content" ObjectID="_1607432131" r:id="rId240"/>
        </w:object>
      </w:r>
      <w:r>
        <w:t xml:space="preserve"> </w:t>
      </w:r>
      <w:r w:rsidRPr="007C6454">
        <w:t xml:space="preserve">is </w:t>
      </w:r>
      <w:r w:rsidRPr="00DA6884">
        <w:rPr>
          <w:b/>
          <w:i/>
        </w:rPr>
        <w:t>not</w:t>
      </w:r>
      <w:r>
        <w:t xml:space="preserve"> an </w:t>
      </w:r>
      <w:r w:rsidRPr="007C6454">
        <w:t>orthogonal</w:t>
      </w:r>
    </w:p>
    <w:p w14:paraId="262EE843" w14:textId="3BA73E36" w:rsidR="00DA6884" w:rsidRDefault="006F46BB" w:rsidP="00286B73">
      <w:pPr>
        <w:pStyle w:val="ListParagraph"/>
        <w:numPr>
          <w:ilvl w:val="0"/>
          <w:numId w:val="47"/>
        </w:numPr>
        <w:ind w:left="720"/>
      </w:pPr>
      <w:r w:rsidRPr="00564EDC">
        <w:rPr>
          <w:position w:val="-16"/>
        </w:rPr>
        <w:object w:dxaOrig="2280" w:dyaOrig="440" w14:anchorId="2CF58D09">
          <v:shape id="_x0000_i1143" type="#_x0000_t75" style="width:114pt;height:22.5pt" o:ole="">
            <v:imagedata r:id="rId241" o:title=""/>
          </v:shape>
          <o:OLEObject Type="Embed" ProgID="Equation.DSMT4" ShapeID="_x0000_i1143" DrawAspect="Content" ObjectID="_1607432132" r:id="rId242"/>
        </w:object>
      </w:r>
    </w:p>
    <w:p w14:paraId="289954F0" w14:textId="52C00265" w:rsidR="006F46BB" w:rsidRDefault="006F46BB" w:rsidP="006F46BB">
      <w:pPr>
        <w:pStyle w:val="ListParagraph"/>
        <w:tabs>
          <w:tab w:val="left" w:pos="1890"/>
        </w:tabs>
        <w:spacing w:line="360" w:lineRule="auto"/>
      </w:pPr>
      <w:r>
        <w:tab/>
      </w:r>
      <w:r w:rsidRPr="006F46BB">
        <w:rPr>
          <w:position w:val="-12"/>
        </w:rPr>
        <w:object w:dxaOrig="680" w:dyaOrig="400" w14:anchorId="6A150463">
          <v:shape id="_x0000_i1144" type="#_x0000_t75" style="width:33.75pt;height:20.25pt" o:ole="">
            <v:imagedata r:id="rId243" o:title=""/>
          </v:shape>
          <o:OLEObject Type="Embed" ProgID="Equation.DSMT4" ShapeID="_x0000_i1144" DrawAspect="Content" ObjectID="_1607432133" r:id="rId244"/>
        </w:object>
      </w:r>
      <w:r>
        <w:t xml:space="preserve"> </w:t>
      </w:r>
    </w:p>
    <w:p w14:paraId="709113D3" w14:textId="6E1FE3DF" w:rsidR="0073220E" w:rsidRDefault="006F46BB" w:rsidP="0073220E">
      <w:pPr>
        <w:pStyle w:val="ListParagraph"/>
      </w:pPr>
      <w:r w:rsidRPr="00564EDC">
        <w:rPr>
          <w:position w:val="-16"/>
        </w:rPr>
        <w:object w:dxaOrig="2299" w:dyaOrig="440" w14:anchorId="63306EE1">
          <v:shape id="_x0000_i1145" type="#_x0000_t75" style="width:114.75pt;height:22.5pt" o:ole="">
            <v:imagedata r:id="rId245" o:title=""/>
          </v:shape>
          <o:OLEObject Type="Embed" ProgID="Equation.DSMT4" ShapeID="_x0000_i1145" DrawAspect="Content" ObjectID="_1607432134" r:id="rId246"/>
        </w:object>
      </w:r>
    </w:p>
    <w:p w14:paraId="1B4F1984" w14:textId="63533CCA" w:rsidR="006F46BB" w:rsidRDefault="006F46BB" w:rsidP="006F46BB">
      <w:pPr>
        <w:pStyle w:val="ListParagraph"/>
        <w:tabs>
          <w:tab w:val="left" w:pos="1710"/>
        </w:tabs>
      </w:pPr>
      <w:r>
        <w:tab/>
      </w:r>
      <w:r w:rsidRPr="006F46BB">
        <w:rPr>
          <w:position w:val="-12"/>
        </w:rPr>
        <w:object w:dxaOrig="820" w:dyaOrig="400" w14:anchorId="310E35F8">
          <v:shape id="_x0000_i1146" type="#_x0000_t75" style="width:41.25pt;height:20.25pt" o:ole="">
            <v:imagedata r:id="rId247" o:title=""/>
          </v:shape>
          <o:OLEObject Type="Embed" ProgID="Equation.DSMT4" ShapeID="_x0000_i1146" DrawAspect="Content" ObjectID="_1607432135" r:id="rId248"/>
        </w:object>
      </w:r>
      <w:r>
        <w:t xml:space="preserve"> </w:t>
      </w:r>
    </w:p>
    <w:p w14:paraId="08B27C6B" w14:textId="28E317A4" w:rsidR="0073220E" w:rsidRDefault="006F46BB" w:rsidP="0073220E">
      <w:pPr>
        <w:pStyle w:val="ListParagraph"/>
      </w:pPr>
      <w:r w:rsidRPr="00564EDC">
        <w:rPr>
          <w:position w:val="-16"/>
        </w:rPr>
        <w:object w:dxaOrig="2780" w:dyaOrig="440" w14:anchorId="541A9B0F">
          <v:shape id="_x0000_i1147" type="#_x0000_t75" style="width:139.5pt;height:22.5pt" o:ole="">
            <v:imagedata r:id="rId249" o:title=""/>
          </v:shape>
          <o:OLEObject Type="Embed" ProgID="Equation.DSMT4" ShapeID="_x0000_i1147" DrawAspect="Content" ObjectID="_1607432136" r:id="rId250"/>
        </w:object>
      </w:r>
    </w:p>
    <w:p w14:paraId="19779C66" w14:textId="3559DBEC" w:rsidR="006F46BB" w:rsidRDefault="006F46BB" w:rsidP="006F46BB">
      <w:pPr>
        <w:pStyle w:val="ListParagraph"/>
        <w:tabs>
          <w:tab w:val="left" w:pos="1980"/>
        </w:tabs>
        <w:spacing w:line="360" w:lineRule="auto"/>
      </w:pPr>
      <w:r>
        <w:tab/>
      </w:r>
      <w:r w:rsidRPr="006F46BB">
        <w:rPr>
          <w:position w:val="-12"/>
        </w:rPr>
        <w:object w:dxaOrig="800" w:dyaOrig="400" w14:anchorId="13CFA21F">
          <v:shape id="_x0000_i1148" type="#_x0000_t75" style="width:39.75pt;height:20.25pt" o:ole="">
            <v:imagedata r:id="rId251" o:title=""/>
          </v:shape>
          <o:OLEObject Type="Embed" ProgID="Equation.DSMT4" ShapeID="_x0000_i1148" DrawAspect="Content" ObjectID="_1607432137" r:id="rId252"/>
        </w:object>
      </w:r>
      <w:r>
        <w:t xml:space="preserve"> </w:t>
      </w:r>
    </w:p>
    <w:p w14:paraId="425BC49A" w14:textId="0B3A5935" w:rsidR="00C74EB7" w:rsidRDefault="006F46BB" w:rsidP="006F46BB">
      <w:pPr>
        <w:pStyle w:val="ListParagraph"/>
        <w:spacing w:line="480" w:lineRule="auto"/>
      </w:pPr>
      <w:r w:rsidRPr="00564EDC">
        <w:rPr>
          <w:position w:val="-92"/>
        </w:rPr>
        <w:object w:dxaOrig="2720" w:dyaOrig="1960" w14:anchorId="1BBB68D1">
          <v:shape id="_x0000_i1149" type="#_x0000_t75" style="width:136.5pt;height:98.25pt" o:ole="">
            <v:imagedata r:id="rId253" o:title=""/>
          </v:shape>
          <o:OLEObject Type="Embed" ProgID="Equation.DSMT4" ShapeID="_x0000_i1149" DrawAspect="Content" ObjectID="_1607432138" r:id="rId254"/>
        </w:object>
      </w:r>
    </w:p>
    <w:p w14:paraId="55921678" w14:textId="77777777" w:rsidR="004F135F" w:rsidRDefault="004F135F" w:rsidP="00286B73">
      <w:pPr>
        <w:pStyle w:val="ListParagraph"/>
        <w:numPr>
          <w:ilvl w:val="0"/>
          <w:numId w:val="47"/>
        </w:numPr>
        <w:spacing w:line="360" w:lineRule="auto"/>
        <w:ind w:left="720"/>
      </w:pPr>
      <w:r w:rsidRPr="006F46BB">
        <w:rPr>
          <w:i/>
        </w:rPr>
        <w:t>Yes</w:t>
      </w:r>
      <w:r>
        <w:t>, since the rows are orthogonal with unit vectors.</w:t>
      </w:r>
    </w:p>
    <w:p w14:paraId="6074E138" w14:textId="77777777" w:rsidR="004F135F" w:rsidRDefault="00AC20E8" w:rsidP="006F46BB">
      <w:pPr>
        <w:spacing w:line="360" w:lineRule="auto"/>
        <w:ind w:left="720"/>
      </w:pPr>
      <w:r w:rsidRPr="00564EDC">
        <w:rPr>
          <w:position w:val="-92"/>
        </w:rPr>
        <w:object w:dxaOrig="5300" w:dyaOrig="1960" w14:anchorId="7FB0CFA5">
          <v:shape id="_x0000_i1150" type="#_x0000_t75" style="width:265.5pt;height:98.25pt" o:ole="">
            <v:imagedata r:id="rId255" o:title=""/>
          </v:shape>
          <o:OLEObject Type="Embed" ProgID="Equation.DSMT4" ShapeID="_x0000_i1150" DrawAspect="Content" ObjectID="_1607432139" r:id="rId256"/>
        </w:object>
      </w:r>
    </w:p>
    <w:p w14:paraId="7EF10332" w14:textId="0CDD0F90" w:rsidR="004F135F" w:rsidRDefault="004F135F" w:rsidP="006F46BB">
      <w:pPr>
        <w:tabs>
          <w:tab w:val="left" w:pos="1260"/>
        </w:tabs>
        <w:spacing w:line="480" w:lineRule="auto"/>
        <w:ind w:left="360"/>
      </w:pPr>
      <w:r>
        <w:tab/>
      </w:r>
      <w:r w:rsidR="006F46BB" w:rsidRPr="00564EDC">
        <w:rPr>
          <w:position w:val="-50"/>
        </w:rPr>
        <w:object w:dxaOrig="1760" w:dyaOrig="1120" w14:anchorId="3D1AF636">
          <v:shape id="_x0000_i1151" type="#_x0000_t75" style="width:88.5pt;height:56.25pt" o:ole="">
            <v:imagedata r:id="rId257" o:title=""/>
          </v:shape>
          <o:OLEObject Type="Embed" ProgID="Equation.DSMT4" ShapeID="_x0000_i1151" DrawAspect="Content" ObjectID="_1607432140" r:id="rId258"/>
        </w:object>
      </w:r>
    </w:p>
    <w:p w14:paraId="6AA88210" w14:textId="77777777" w:rsidR="00FD4294" w:rsidRDefault="00667B3B" w:rsidP="00FD4294">
      <w:pPr>
        <w:pStyle w:val="ListParagraph"/>
        <w:numPr>
          <w:ilvl w:val="0"/>
          <w:numId w:val="47"/>
        </w:numPr>
        <w:ind w:left="720"/>
      </w:pPr>
      <w:r w:rsidRPr="006F46BB">
        <w:rPr>
          <w:i/>
        </w:rPr>
        <w:t>Yes</w:t>
      </w:r>
      <w:r>
        <w:t xml:space="preserve">, since the rows of </w:t>
      </w:r>
      <w:r w:rsidRPr="00667B3B">
        <w:rPr>
          <w:i/>
        </w:rPr>
        <w:t>B</w:t>
      </w:r>
      <w:r>
        <w:t xml:space="preserve"> form an orthonormal set of vectors. </w:t>
      </w:r>
    </w:p>
    <w:p w14:paraId="7F149DE8" w14:textId="7CB2991A" w:rsidR="004F135F" w:rsidRDefault="00667B3B" w:rsidP="00FD4294">
      <w:pPr>
        <w:pStyle w:val="ListParagraph"/>
        <w:spacing w:line="360" w:lineRule="auto"/>
      </w:pPr>
      <w:r>
        <w:t xml:space="preserve">Then, the column of </w:t>
      </w:r>
      <w:r w:rsidRPr="00667B3B">
        <w:rPr>
          <w:i/>
        </w:rPr>
        <w:t>B</w:t>
      </w:r>
      <w:r>
        <w:t xml:space="preserve"> must form an orthonormal set.</w:t>
      </w:r>
    </w:p>
    <w:p w14:paraId="54FABA27" w14:textId="77777777" w:rsidR="004F135F" w:rsidRDefault="00AC20E8" w:rsidP="00667B3B">
      <w:pPr>
        <w:spacing w:before="60"/>
        <w:ind w:left="720"/>
      </w:pPr>
      <w:r w:rsidRPr="00564EDC">
        <w:rPr>
          <w:position w:val="-32"/>
        </w:rPr>
        <w:object w:dxaOrig="3680" w:dyaOrig="760" w14:anchorId="4E644677">
          <v:shape id="_x0000_i1152" type="#_x0000_t75" style="width:184.5pt;height:38.25pt" o:ole="">
            <v:imagedata r:id="rId259" o:title=""/>
          </v:shape>
          <o:OLEObject Type="Embed" ProgID="Equation.DSMT4" ShapeID="_x0000_i1152" DrawAspect="Content" ObjectID="_1607432141" r:id="rId260"/>
        </w:object>
      </w:r>
    </w:p>
    <w:p w14:paraId="31C44129" w14:textId="77777777" w:rsidR="00667B3B" w:rsidRDefault="00667B3B" w:rsidP="00667B3B">
      <w:pPr>
        <w:tabs>
          <w:tab w:val="left" w:pos="2790"/>
        </w:tabs>
        <w:ind w:left="720"/>
      </w:pPr>
      <w:r>
        <w:tab/>
      </w:r>
      <w:r w:rsidR="00AC20E8" w:rsidRPr="00564EDC">
        <w:rPr>
          <w:position w:val="-22"/>
        </w:rPr>
        <w:object w:dxaOrig="1520" w:dyaOrig="600" w14:anchorId="77F01CB1">
          <v:shape id="_x0000_i1153" type="#_x0000_t75" style="width:76.5pt;height:30pt" o:ole="">
            <v:imagedata r:id="rId261" o:title=""/>
          </v:shape>
          <o:OLEObject Type="Embed" ProgID="Equation.DSMT4" ShapeID="_x0000_i1153" DrawAspect="Content" ObjectID="_1607432142" r:id="rId262"/>
        </w:object>
      </w:r>
    </w:p>
    <w:p w14:paraId="51049750" w14:textId="77777777" w:rsidR="00667B3B" w:rsidRDefault="00667B3B" w:rsidP="00667B3B">
      <w:pPr>
        <w:tabs>
          <w:tab w:val="left" w:pos="2790"/>
        </w:tabs>
        <w:ind w:left="720"/>
      </w:pPr>
      <w:r>
        <w:tab/>
      </w:r>
      <w:r w:rsidR="00AC20E8" w:rsidRPr="00564EDC">
        <w:rPr>
          <w:position w:val="-22"/>
        </w:rPr>
        <w:object w:dxaOrig="720" w:dyaOrig="600" w14:anchorId="5189ADDB">
          <v:shape id="_x0000_i1154" type="#_x0000_t75" style="width:36pt;height:30pt" o:ole="">
            <v:imagedata r:id="rId263" o:title=""/>
          </v:shape>
          <o:OLEObject Type="Embed" ProgID="Equation.DSMT4" ShapeID="_x0000_i1154" DrawAspect="Content" ObjectID="_1607432143" r:id="rId264"/>
        </w:object>
      </w:r>
    </w:p>
    <w:p w14:paraId="382DB49A" w14:textId="0BA048AE" w:rsidR="00667B3B" w:rsidRDefault="00667B3B" w:rsidP="00667B3B">
      <w:pPr>
        <w:tabs>
          <w:tab w:val="left" w:pos="2790"/>
        </w:tabs>
        <w:spacing w:line="360" w:lineRule="auto"/>
        <w:ind w:left="720"/>
      </w:pPr>
      <w:r>
        <w:tab/>
      </w:r>
      <w:r w:rsidR="006F46BB" w:rsidRPr="00564EDC">
        <w:rPr>
          <w:position w:val="-10"/>
        </w:rPr>
        <w:object w:dxaOrig="480" w:dyaOrig="340" w14:anchorId="29DF98A1">
          <v:shape id="_x0000_i1155" type="#_x0000_t75" style="width:24pt;height:17.25pt" o:ole="">
            <v:imagedata r:id="rId265" o:title=""/>
          </v:shape>
          <o:OLEObject Type="Embed" ProgID="Equation.DSMT4" ShapeID="_x0000_i1155" DrawAspect="Content" ObjectID="_1607432144" r:id="rId266"/>
        </w:object>
      </w:r>
    </w:p>
    <w:p w14:paraId="4C7637EF" w14:textId="77777777" w:rsidR="00667B3B" w:rsidRDefault="00AC20E8" w:rsidP="00667B3B">
      <w:pPr>
        <w:ind w:left="720"/>
      </w:pPr>
      <w:r w:rsidRPr="00564EDC">
        <w:rPr>
          <w:position w:val="-32"/>
        </w:rPr>
        <w:object w:dxaOrig="3860" w:dyaOrig="760" w14:anchorId="01EF2BD0">
          <v:shape id="_x0000_i1156" type="#_x0000_t75" style="width:193.5pt;height:38.25pt" o:ole="">
            <v:imagedata r:id="rId267" o:title=""/>
          </v:shape>
          <o:OLEObject Type="Embed" ProgID="Equation.DSMT4" ShapeID="_x0000_i1156" DrawAspect="Content" ObjectID="_1607432145" r:id="rId268"/>
        </w:object>
      </w:r>
    </w:p>
    <w:p w14:paraId="6E4CAA4E" w14:textId="77777777" w:rsidR="00667B3B" w:rsidRDefault="00667B3B" w:rsidP="00667B3B">
      <w:pPr>
        <w:tabs>
          <w:tab w:val="left" w:pos="2790"/>
        </w:tabs>
        <w:ind w:left="720"/>
      </w:pPr>
      <w:r>
        <w:tab/>
      </w:r>
      <w:r w:rsidR="00AC20E8" w:rsidRPr="00564EDC">
        <w:rPr>
          <w:position w:val="-22"/>
        </w:rPr>
        <w:object w:dxaOrig="1660" w:dyaOrig="600" w14:anchorId="4F707D70">
          <v:shape id="_x0000_i1157" type="#_x0000_t75" style="width:83.25pt;height:30pt" o:ole="">
            <v:imagedata r:id="rId269" o:title=""/>
          </v:shape>
          <o:OLEObject Type="Embed" ProgID="Equation.DSMT4" ShapeID="_x0000_i1157" DrawAspect="Content" ObjectID="_1607432146" r:id="rId270"/>
        </w:object>
      </w:r>
    </w:p>
    <w:p w14:paraId="0E2E746A" w14:textId="77777777" w:rsidR="00667B3B" w:rsidRDefault="00667B3B" w:rsidP="00667B3B">
      <w:pPr>
        <w:tabs>
          <w:tab w:val="left" w:pos="2790"/>
        </w:tabs>
        <w:ind w:left="720"/>
      </w:pPr>
      <w:r>
        <w:tab/>
      </w:r>
      <w:r w:rsidR="00AC20E8" w:rsidRPr="00564EDC">
        <w:rPr>
          <w:position w:val="-22"/>
        </w:rPr>
        <w:object w:dxaOrig="720" w:dyaOrig="600" w14:anchorId="29891858">
          <v:shape id="_x0000_i1158" type="#_x0000_t75" style="width:36pt;height:30pt" o:ole="">
            <v:imagedata r:id="rId271" o:title=""/>
          </v:shape>
          <o:OLEObject Type="Embed" ProgID="Equation.DSMT4" ShapeID="_x0000_i1158" DrawAspect="Content" ObjectID="_1607432147" r:id="rId272"/>
        </w:object>
      </w:r>
    </w:p>
    <w:p w14:paraId="2734C693" w14:textId="557AF43C" w:rsidR="00667B3B" w:rsidRDefault="00667B3B" w:rsidP="00667B3B">
      <w:pPr>
        <w:tabs>
          <w:tab w:val="left" w:pos="2790"/>
        </w:tabs>
        <w:spacing w:line="360" w:lineRule="auto"/>
        <w:ind w:left="720"/>
      </w:pPr>
      <w:r>
        <w:tab/>
      </w:r>
      <w:r w:rsidR="006F46BB" w:rsidRPr="00564EDC">
        <w:rPr>
          <w:position w:val="-10"/>
        </w:rPr>
        <w:object w:dxaOrig="480" w:dyaOrig="340" w14:anchorId="0B77AC9B">
          <v:shape id="_x0000_i1159" type="#_x0000_t75" style="width:24pt;height:17.25pt" o:ole="">
            <v:imagedata r:id="rId273" o:title=""/>
          </v:shape>
          <o:OLEObject Type="Embed" ProgID="Equation.DSMT4" ShapeID="_x0000_i1159" DrawAspect="Content" ObjectID="_1607432148" r:id="rId274"/>
        </w:object>
      </w:r>
    </w:p>
    <w:p w14:paraId="2EB2B47E" w14:textId="77777777" w:rsidR="00667B3B" w:rsidRDefault="00AC20E8" w:rsidP="00667B3B">
      <w:pPr>
        <w:ind w:left="720"/>
      </w:pPr>
      <w:r w:rsidRPr="00564EDC">
        <w:rPr>
          <w:position w:val="-32"/>
        </w:rPr>
        <w:object w:dxaOrig="3820" w:dyaOrig="760" w14:anchorId="09257879">
          <v:shape id="_x0000_i1160" type="#_x0000_t75" style="width:190.5pt;height:38.25pt" o:ole="">
            <v:imagedata r:id="rId275" o:title=""/>
          </v:shape>
          <o:OLEObject Type="Embed" ProgID="Equation.DSMT4" ShapeID="_x0000_i1160" DrawAspect="Content" ObjectID="_1607432149" r:id="rId276"/>
        </w:object>
      </w:r>
    </w:p>
    <w:p w14:paraId="18C31D5E" w14:textId="77777777" w:rsidR="00667B3B" w:rsidRDefault="00667B3B" w:rsidP="00667B3B">
      <w:pPr>
        <w:tabs>
          <w:tab w:val="left" w:pos="2790"/>
        </w:tabs>
        <w:ind w:left="720"/>
      </w:pPr>
      <w:r>
        <w:lastRenderedPageBreak/>
        <w:tab/>
      </w:r>
      <w:r w:rsidR="00AC20E8" w:rsidRPr="00564EDC">
        <w:rPr>
          <w:position w:val="-22"/>
        </w:rPr>
        <w:object w:dxaOrig="720" w:dyaOrig="600" w14:anchorId="7D8B7C57">
          <v:shape id="_x0000_i1161" type="#_x0000_t75" style="width:36pt;height:30pt" o:ole="">
            <v:imagedata r:id="rId277" o:title=""/>
          </v:shape>
          <o:OLEObject Type="Embed" ProgID="Equation.DSMT4" ShapeID="_x0000_i1161" DrawAspect="Content" ObjectID="_1607432150" r:id="rId278"/>
        </w:object>
      </w:r>
    </w:p>
    <w:p w14:paraId="104A5F97" w14:textId="06C663C5" w:rsidR="008C5659" w:rsidRDefault="00667B3B" w:rsidP="00667B3B">
      <w:pPr>
        <w:tabs>
          <w:tab w:val="left" w:pos="2790"/>
        </w:tabs>
        <w:spacing w:line="240" w:lineRule="auto"/>
        <w:ind w:left="720"/>
      </w:pPr>
      <w:r>
        <w:tab/>
      </w:r>
      <w:r w:rsidR="00FD4294" w:rsidRPr="00564EDC">
        <w:rPr>
          <w:position w:val="-10"/>
        </w:rPr>
        <w:object w:dxaOrig="480" w:dyaOrig="340" w14:anchorId="6B2E1342">
          <v:shape id="_x0000_i1162" type="#_x0000_t75" style="width:24pt;height:17.25pt" o:ole="">
            <v:imagedata r:id="rId279" o:title=""/>
          </v:shape>
          <o:OLEObject Type="Embed" ProgID="Equation.DSMT4" ShapeID="_x0000_i1162" DrawAspect="Content" ObjectID="_1607432151" r:id="rId280"/>
        </w:object>
      </w:r>
    </w:p>
    <w:p w14:paraId="1041DF6D" w14:textId="7D72C406" w:rsidR="008C5659" w:rsidRDefault="008C5659" w:rsidP="00FB0CDB">
      <w:bookmarkStart w:id="1" w:name="_GoBack"/>
      <w:bookmarkEnd w:id="1"/>
    </w:p>
    <w:sectPr w:rsidR="008C5659" w:rsidSect="00C16197">
      <w:footerReference w:type="default" r:id="rId281"/>
      <w:type w:val="continuous"/>
      <w:pgSz w:w="12240" w:h="15840" w:code="1"/>
      <w:pgMar w:top="864" w:right="864" w:bottom="864" w:left="1152" w:header="432" w:footer="288" w:gutter="0"/>
      <w:pgNumType w:start="10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DE9F227" w14:textId="77777777" w:rsidR="00DB73D3" w:rsidRDefault="00DB73D3" w:rsidP="004D3833">
      <w:pPr>
        <w:spacing w:line="240" w:lineRule="auto"/>
      </w:pPr>
      <w:r>
        <w:separator/>
      </w:r>
    </w:p>
  </w:endnote>
  <w:endnote w:type="continuationSeparator" w:id="0">
    <w:p w14:paraId="4C8828D9" w14:textId="77777777" w:rsidR="00DB73D3" w:rsidRDefault="00DB73D3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0106483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F6FE2DB" w14:textId="77777777" w:rsidR="005076EA" w:rsidRDefault="005076E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2</w:t>
        </w:r>
        <w:r>
          <w:rPr>
            <w:noProof/>
          </w:rPr>
          <w:fldChar w:fldCharType="end"/>
        </w:r>
      </w:p>
    </w:sdtContent>
  </w:sdt>
  <w:p w14:paraId="625EE0E5" w14:textId="77777777" w:rsidR="005076EA" w:rsidRDefault="005076E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C195F45" w14:textId="77777777" w:rsidR="00DB73D3" w:rsidRDefault="00DB73D3" w:rsidP="004D3833">
      <w:pPr>
        <w:spacing w:line="240" w:lineRule="auto"/>
      </w:pPr>
      <w:r>
        <w:separator/>
      </w:r>
    </w:p>
  </w:footnote>
  <w:footnote w:type="continuationSeparator" w:id="0">
    <w:p w14:paraId="1F12A53B" w14:textId="77777777" w:rsidR="00DB73D3" w:rsidRDefault="00DB73D3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6F3566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63C8E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637564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CF685D"/>
    <w:multiLevelType w:val="hybridMultilevel"/>
    <w:tmpl w:val="14209728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164469FA"/>
    <w:multiLevelType w:val="hybridMultilevel"/>
    <w:tmpl w:val="A31E4570"/>
    <w:lvl w:ilvl="0" w:tplc="5E900ED4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372DBD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682730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DD6737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75268B"/>
    <w:multiLevelType w:val="hybridMultilevel"/>
    <w:tmpl w:val="D174D88A"/>
    <w:lvl w:ilvl="0" w:tplc="AB902DC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8861E7"/>
    <w:multiLevelType w:val="hybridMultilevel"/>
    <w:tmpl w:val="68945300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8CC5A95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363113"/>
    <w:multiLevelType w:val="hybridMultilevel"/>
    <w:tmpl w:val="D2F0D9C6"/>
    <w:lvl w:ilvl="0" w:tplc="0430E73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F7314B0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921090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0B36D1"/>
    <w:multiLevelType w:val="hybridMultilevel"/>
    <w:tmpl w:val="50789D3A"/>
    <w:lvl w:ilvl="0" w:tplc="9DCC36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52039FF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B77071"/>
    <w:multiLevelType w:val="hybridMultilevel"/>
    <w:tmpl w:val="70A842BA"/>
    <w:lvl w:ilvl="0" w:tplc="35A0B40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3FCC429D"/>
    <w:multiLevelType w:val="hybridMultilevel"/>
    <w:tmpl w:val="91AAD164"/>
    <w:lvl w:ilvl="0" w:tplc="5614C0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0E5E32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0333DB"/>
    <w:multiLevelType w:val="hybridMultilevel"/>
    <w:tmpl w:val="8C94740E"/>
    <w:lvl w:ilvl="0" w:tplc="C544572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1E0D03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581A285A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 w15:restartNumberingAfterBreak="0">
    <w:nsid w:val="622B6589"/>
    <w:multiLevelType w:val="hybridMultilevel"/>
    <w:tmpl w:val="A6BE7AB6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5811F8"/>
    <w:multiLevelType w:val="hybridMultilevel"/>
    <w:tmpl w:val="2EBA0B62"/>
    <w:lvl w:ilvl="0" w:tplc="31062E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C38693D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C6B0E4C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3" w15:restartNumberingAfterBreak="0">
    <w:nsid w:val="6DF92D1A"/>
    <w:multiLevelType w:val="hybridMultilevel"/>
    <w:tmpl w:val="01C4092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4787B22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3"/>
  </w:num>
  <w:num w:numId="3">
    <w:abstractNumId w:val="9"/>
  </w:num>
  <w:num w:numId="4">
    <w:abstractNumId w:val="45"/>
  </w:num>
  <w:num w:numId="5">
    <w:abstractNumId w:val="39"/>
  </w:num>
  <w:num w:numId="6">
    <w:abstractNumId w:val="33"/>
  </w:num>
  <w:num w:numId="7">
    <w:abstractNumId w:val="47"/>
  </w:num>
  <w:num w:numId="8">
    <w:abstractNumId w:val="15"/>
  </w:num>
  <w:num w:numId="9">
    <w:abstractNumId w:val="1"/>
  </w:num>
  <w:num w:numId="10">
    <w:abstractNumId w:val="42"/>
  </w:num>
  <w:num w:numId="11">
    <w:abstractNumId w:val="2"/>
  </w:num>
  <w:num w:numId="12">
    <w:abstractNumId w:val="46"/>
  </w:num>
  <w:num w:numId="13">
    <w:abstractNumId w:val="26"/>
  </w:num>
  <w:num w:numId="14">
    <w:abstractNumId w:val="20"/>
  </w:num>
  <w:num w:numId="15">
    <w:abstractNumId w:val="5"/>
  </w:num>
  <w:num w:numId="16">
    <w:abstractNumId w:val="40"/>
  </w:num>
  <w:num w:numId="17">
    <w:abstractNumId w:val="4"/>
  </w:num>
  <w:num w:numId="18">
    <w:abstractNumId w:val="38"/>
  </w:num>
  <w:num w:numId="19">
    <w:abstractNumId w:val="19"/>
  </w:num>
  <w:num w:numId="20">
    <w:abstractNumId w:val="43"/>
  </w:num>
  <w:num w:numId="21">
    <w:abstractNumId w:val="27"/>
  </w:num>
  <w:num w:numId="22">
    <w:abstractNumId w:val="36"/>
  </w:num>
  <w:num w:numId="23">
    <w:abstractNumId w:val="11"/>
  </w:num>
  <w:num w:numId="24">
    <w:abstractNumId w:val="44"/>
  </w:num>
  <w:num w:numId="25">
    <w:abstractNumId w:val="12"/>
  </w:num>
  <w:num w:numId="26">
    <w:abstractNumId w:val="34"/>
  </w:num>
  <w:num w:numId="27">
    <w:abstractNumId w:val="28"/>
  </w:num>
  <w:num w:numId="28">
    <w:abstractNumId w:val="21"/>
  </w:num>
  <w:num w:numId="29">
    <w:abstractNumId w:val="37"/>
  </w:num>
  <w:num w:numId="30">
    <w:abstractNumId w:val="31"/>
  </w:num>
  <w:num w:numId="31">
    <w:abstractNumId w:val="17"/>
  </w:num>
  <w:num w:numId="32">
    <w:abstractNumId w:val="10"/>
  </w:num>
  <w:num w:numId="33">
    <w:abstractNumId w:val="25"/>
  </w:num>
  <w:num w:numId="34">
    <w:abstractNumId w:val="14"/>
  </w:num>
  <w:num w:numId="35">
    <w:abstractNumId w:val="8"/>
  </w:num>
  <w:num w:numId="36">
    <w:abstractNumId w:val="23"/>
  </w:num>
  <w:num w:numId="37">
    <w:abstractNumId w:val="35"/>
  </w:num>
  <w:num w:numId="38">
    <w:abstractNumId w:val="6"/>
  </w:num>
  <w:num w:numId="39">
    <w:abstractNumId w:val="0"/>
  </w:num>
  <w:num w:numId="40">
    <w:abstractNumId w:val="3"/>
  </w:num>
  <w:num w:numId="41">
    <w:abstractNumId w:val="30"/>
  </w:num>
  <w:num w:numId="42">
    <w:abstractNumId w:val="24"/>
  </w:num>
  <w:num w:numId="43">
    <w:abstractNumId w:val="16"/>
  </w:num>
  <w:num w:numId="44">
    <w:abstractNumId w:val="29"/>
  </w:num>
  <w:num w:numId="45">
    <w:abstractNumId w:val="41"/>
  </w:num>
  <w:num w:numId="46">
    <w:abstractNumId w:val="7"/>
  </w:num>
  <w:num w:numId="47">
    <w:abstractNumId w:val="22"/>
  </w:num>
  <w:num w:numId="48">
    <w:abstractNumId w:val="48"/>
  </w:num>
  <w:num w:numId="49">
    <w:abstractNumId w:val="32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2944"/>
    <w:rsid w:val="0000376E"/>
    <w:rsid w:val="0000464B"/>
    <w:rsid w:val="00004E3A"/>
    <w:rsid w:val="00006588"/>
    <w:rsid w:val="00006F80"/>
    <w:rsid w:val="00011CA4"/>
    <w:rsid w:val="00011EB0"/>
    <w:rsid w:val="00013E2D"/>
    <w:rsid w:val="00014B9F"/>
    <w:rsid w:val="00014D8D"/>
    <w:rsid w:val="00017027"/>
    <w:rsid w:val="00020592"/>
    <w:rsid w:val="00020A94"/>
    <w:rsid w:val="00021267"/>
    <w:rsid w:val="00022DF2"/>
    <w:rsid w:val="00024847"/>
    <w:rsid w:val="00025C9C"/>
    <w:rsid w:val="00026095"/>
    <w:rsid w:val="000261E9"/>
    <w:rsid w:val="000268A9"/>
    <w:rsid w:val="00026B2E"/>
    <w:rsid w:val="000273B4"/>
    <w:rsid w:val="00027B1A"/>
    <w:rsid w:val="000306AD"/>
    <w:rsid w:val="00031DF9"/>
    <w:rsid w:val="0003241F"/>
    <w:rsid w:val="00036B61"/>
    <w:rsid w:val="000377E2"/>
    <w:rsid w:val="00040B1B"/>
    <w:rsid w:val="00041CB7"/>
    <w:rsid w:val="00043A28"/>
    <w:rsid w:val="00043BCC"/>
    <w:rsid w:val="0004529F"/>
    <w:rsid w:val="00045736"/>
    <w:rsid w:val="00046868"/>
    <w:rsid w:val="00047221"/>
    <w:rsid w:val="0005007E"/>
    <w:rsid w:val="0005090E"/>
    <w:rsid w:val="000517D8"/>
    <w:rsid w:val="00052680"/>
    <w:rsid w:val="00054A9E"/>
    <w:rsid w:val="00056E01"/>
    <w:rsid w:val="00057B50"/>
    <w:rsid w:val="00057CB6"/>
    <w:rsid w:val="000639E6"/>
    <w:rsid w:val="0006468A"/>
    <w:rsid w:val="000655FA"/>
    <w:rsid w:val="00066400"/>
    <w:rsid w:val="0007321B"/>
    <w:rsid w:val="00074DC9"/>
    <w:rsid w:val="0007552D"/>
    <w:rsid w:val="000769F3"/>
    <w:rsid w:val="00077481"/>
    <w:rsid w:val="00080D7B"/>
    <w:rsid w:val="00081A7F"/>
    <w:rsid w:val="0008206B"/>
    <w:rsid w:val="00083813"/>
    <w:rsid w:val="00084ED5"/>
    <w:rsid w:val="00086112"/>
    <w:rsid w:val="000875B9"/>
    <w:rsid w:val="000937A4"/>
    <w:rsid w:val="00096A4D"/>
    <w:rsid w:val="000A05D9"/>
    <w:rsid w:val="000A5F4D"/>
    <w:rsid w:val="000A67AD"/>
    <w:rsid w:val="000A7333"/>
    <w:rsid w:val="000B29E8"/>
    <w:rsid w:val="000B2DE1"/>
    <w:rsid w:val="000B432C"/>
    <w:rsid w:val="000B43F7"/>
    <w:rsid w:val="000B6614"/>
    <w:rsid w:val="000C0008"/>
    <w:rsid w:val="000C1AED"/>
    <w:rsid w:val="000C3F5F"/>
    <w:rsid w:val="000C4E2B"/>
    <w:rsid w:val="000C5219"/>
    <w:rsid w:val="000C7064"/>
    <w:rsid w:val="000D0CDA"/>
    <w:rsid w:val="000D25BA"/>
    <w:rsid w:val="000D28FD"/>
    <w:rsid w:val="000D37DF"/>
    <w:rsid w:val="000D512F"/>
    <w:rsid w:val="000D5D1B"/>
    <w:rsid w:val="000E07FC"/>
    <w:rsid w:val="000E0BA0"/>
    <w:rsid w:val="000E2D8E"/>
    <w:rsid w:val="000E3ED0"/>
    <w:rsid w:val="000E45F5"/>
    <w:rsid w:val="000E4BD7"/>
    <w:rsid w:val="000E744E"/>
    <w:rsid w:val="000E7AEE"/>
    <w:rsid w:val="000E7C44"/>
    <w:rsid w:val="000E7F60"/>
    <w:rsid w:val="000F1376"/>
    <w:rsid w:val="000F217D"/>
    <w:rsid w:val="000F240A"/>
    <w:rsid w:val="000F245F"/>
    <w:rsid w:val="000F2DBE"/>
    <w:rsid w:val="000F2E27"/>
    <w:rsid w:val="000F546C"/>
    <w:rsid w:val="000F5BD6"/>
    <w:rsid w:val="000F6951"/>
    <w:rsid w:val="000F6E77"/>
    <w:rsid w:val="001035E0"/>
    <w:rsid w:val="001036B8"/>
    <w:rsid w:val="00111320"/>
    <w:rsid w:val="0011203B"/>
    <w:rsid w:val="001122C9"/>
    <w:rsid w:val="0011374D"/>
    <w:rsid w:val="00114FF5"/>
    <w:rsid w:val="00120F95"/>
    <w:rsid w:val="001228EA"/>
    <w:rsid w:val="0012638D"/>
    <w:rsid w:val="0012685C"/>
    <w:rsid w:val="00127B54"/>
    <w:rsid w:val="001317C6"/>
    <w:rsid w:val="00137506"/>
    <w:rsid w:val="0013754B"/>
    <w:rsid w:val="00140D95"/>
    <w:rsid w:val="001416E1"/>
    <w:rsid w:val="00141D14"/>
    <w:rsid w:val="001423CB"/>
    <w:rsid w:val="00142AFD"/>
    <w:rsid w:val="00144EB4"/>
    <w:rsid w:val="00152573"/>
    <w:rsid w:val="001526E5"/>
    <w:rsid w:val="00156343"/>
    <w:rsid w:val="001578DC"/>
    <w:rsid w:val="0016099B"/>
    <w:rsid w:val="001632A5"/>
    <w:rsid w:val="00163A6A"/>
    <w:rsid w:val="00165DD9"/>
    <w:rsid w:val="00166EDF"/>
    <w:rsid w:val="00167807"/>
    <w:rsid w:val="00167EA5"/>
    <w:rsid w:val="001707A1"/>
    <w:rsid w:val="001725F0"/>
    <w:rsid w:val="00172961"/>
    <w:rsid w:val="00173895"/>
    <w:rsid w:val="00176646"/>
    <w:rsid w:val="00180DCB"/>
    <w:rsid w:val="001811B8"/>
    <w:rsid w:val="00181562"/>
    <w:rsid w:val="00181741"/>
    <w:rsid w:val="001834AC"/>
    <w:rsid w:val="00185BB3"/>
    <w:rsid w:val="0019056D"/>
    <w:rsid w:val="0019145D"/>
    <w:rsid w:val="00191A08"/>
    <w:rsid w:val="001921AF"/>
    <w:rsid w:val="00192422"/>
    <w:rsid w:val="00192EB0"/>
    <w:rsid w:val="001942AD"/>
    <w:rsid w:val="00194852"/>
    <w:rsid w:val="00195B2C"/>
    <w:rsid w:val="00195C7A"/>
    <w:rsid w:val="00195D80"/>
    <w:rsid w:val="00196405"/>
    <w:rsid w:val="00196898"/>
    <w:rsid w:val="001975EE"/>
    <w:rsid w:val="00197768"/>
    <w:rsid w:val="001A06A0"/>
    <w:rsid w:val="001A0CAD"/>
    <w:rsid w:val="001A36D8"/>
    <w:rsid w:val="001A39D4"/>
    <w:rsid w:val="001A4038"/>
    <w:rsid w:val="001A5491"/>
    <w:rsid w:val="001A6700"/>
    <w:rsid w:val="001A69A8"/>
    <w:rsid w:val="001A70EF"/>
    <w:rsid w:val="001A7F10"/>
    <w:rsid w:val="001B159F"/>
    <w:rsid w:val="001B1B46"/>
    <w:rsid w:val="001B2BED"/>
    <w:rsid w:val="001B31B1"/>
    <w:rsid w:val="001B3B2F"/>
    <w:rsid w:val="001B3F3C"/>
    <w:rsid w:val="001B41AF"/>
    <w:rsid w:val="001B510E"/>
    <w:rsid w:val="001B5309"/>
    <w:rsid w:val="001B5751"/>
    <w:rsid w:val="001B6B00"/>
    <w:rsid w:val="001C0543"/>
    <w:rsid w:val="001C08B1"/>
    <w:rsid w:val="001C0F12"/>
    <w:rsid w:val="001C2812"/>
    <w:rsid w:val="001C294F"/>
    <w:rsid w:val="001C2D61"/>
    <w:rsid w:val="001C30E9"/>
    <w:rsid w:val="001C3FB7"/>
    <w:rsid w:val="001C455C"/>
    <w:rsid w:val="001D0CBF"/>
    <w:rsid w:val="001D0EF3"/>
    <w:rsid w:val="001D0FE8"/>
    <w:rsid w:val="001D27F6"/>
    <w:rsid w:val="001D37D6"/>
    <w:rsid w:val="001D526E"/>
    <w:rsid w:val="001D6050"/>
    <w:rsid w:val="001D75C1"/>
    <w:rsid w:val="001E09AC"/>
    <w:rsid w:val="001E184D"/>
    <w:rsid w:val="001E280A"/>
    <w:rsid w:val="001E57C2"/>
    <w:rsid w:val="001E6DAC"/>
    <w:rsid w:val="001F1BF2"/>
    <w:rsid w:val="001F2D07"/>
    <w:rsid w:val="001F3F78"/>
    <w:rsid w:val="001F4235"/>
    <w:rsid w:val="001F4B98"/>
    <w:rsid w:val="001F4DA8"/>
    <w:rsid w:val="001F518D"/>
    <w:rsid w:val="001F6FDB"/>
    <w:rsid w:val="001F720C"/>
    <w:rsid w:val="002000DC"/>
    <w:rsid w:val="00200206"/>
    <w:rsid w:val="0020121D"/>
    <w:rsid w:val="002033E1"/>
    <w:rsid w:val="00203C76"/>
    <w:rsid w:val="0020597F"/>
    <w:rsid w:val="00210838"/>
    <w:rsid w:val="002111FC"/>
    <w:rsid w:val="00212A80"/>
    <w:rsid w:val="002131F5"/>
    <w:rsid w:val="00213312"/>
    <w:rsid w:val="0021490C"/>
    <w:rsid w:val="002149DC"/>
    <w:rsid w:val="00214E8F"/>
    <w:rsid w:val="00214F28"/>
    <w:rsid w:val="00217D30"/>
    <w:rsid w:val="00222E7F"/>
    <w:rsid w:val="00223CF8"/>
    <w:rsid w:val="00226D70"/>
    <w:rsid w:val="00226F71"/>
    <w:rsid w:val="002301C8"/>
    <w:rsid w:val="002309F2"/>
    <w:rsid w:val="0023125D"/>
    <w:rsid w:val="00232073"/>
    <w:rsid w:val="00233099"/>
    <w:rsid w:val="0023379D"/>
    <w:rsid w:val="00233E57"/>
    <w:rsid w:val="00233E71"/>
    <w:rsid w:val="00237A7A"/>
    <w:rsid w:val="00240C47"/>
    <w:rsid w:val="00241147"/>
    <w:rsid w:val="00241C17"/>
    <w:rsid w:val="002426FC"/>
    <w:rsid w:val="00243086"/>
    <w:rsid w:val="002449FB"/>
    <w:rsid w:val="002454FA"/>
    <w:rsid w:val="0024657C"/>
    <w:rsid w:val="0024759F"/>
    <w:rsid w:val="002523D2"/>
    <w:rsid w:val="002525FA"/>
    <w:rsid w:val="0025402C"/>
    <w:rsid w:val="0025456F"/>
    <w:rsid w:val="00254A95"/>
    <w:rsid w:val="00254C39"/>
    <w:rsid w:val="00255799"/>
    <w:rsid w:val="00255992"/>
    <w:rsid w:val="00255CAA"/>
    <w:rsid w:val="00260D72"/>
    <w:rsid w:val="0026484A"/>
    <w:rsid w:val="0026764C"/>
    <w:rsid w:val="002706FE"/>
    <w:rsid w:val="00273837"/>
    <w:rsid w:val="00273AB0"/>
    <w:rsid w:val="00274D75"/>
    <w:rsid w:val="00275F28"/>
    <w:rsid w:val="00280201"/>
    <w:rsid w:val="002813DF"/>
    <w:rsid w:val="00281889"/>
    <w:rsid w:val="0028216F"/>
    <w:rsid w:val="00284F36"/>
    <w:rsid w:val="00286B73"/>
    <w:rsid w:val="00291065"/>
    <w:rsid w:val="00291A5B"/>
    <w:rsid w:val="002924D9"/>
    <w:rsid w:val="0029311C"/>
    <w:rsid w:val="002932AD"/>
    <w:rsid w:val="00293733"/>
    <w:rsid w:val="002941F5"/>
    <w:rsid w:val="00297DDB"/>
    <w:rsid w:val="002A3163"/>
    <w:rsid w:val="002A3ED6"/>
    <w:rsid w:val="002A46A4"/>
    <w:rsid w:val="002A4C10"/>
    <w:rsid w:val="002A777B"/>
    <w:rsid w:val="002B3099"/>
    <w:rsid w:val="002B641A"/>
    <w:rsid w:val="002B68A6"/>
    <w:rsid w:val="002B6C3A"/>
    <w:rsid w:val="002B7157"/>
    <w:rsid w:val="002B7196"/>
    <w:rsid w:val="002C05D9"/>
    <w:rsid w:val="002C3708"/>
    <w:rsid w:val="002C3BEB"/>
    <w:rsid w:val="002C3D6B"/>
    <w:rsid w:val="002C43D5"/>
    <w:rsid w:val="002C5FF8"/>
    <w:rsid w:val="002C73AB"/>
    <w:rsid w:val="002D1FDD"/>
    <w:rsid w:val="002D3517"/>
    <w:rsid w:val="002D372C"/>
    <w:rsid w:val="002D54DB"/>
    <w:rsid w:val="002D58E5"/>
    <w:rsid w:val="002D6672"/>
    <w:rsid w:val="002D6B3F"/>
    <w:rsid w:val="002E0D11"/>
    <w:rsid w:val="002E1198"/>
    <w:rsid w:val="002E383A"/>
    <w:rsid w:val="002E49D8"/>
    <w:rsid w:val="002E52C5"/>
    <w:rsid w:val="002E7698"/>
    <w:rsid w:val="002F044B"/>
    <w:rsid w:val="002F067F"/>
    <w:rsid w:val="002F0703"/>
    <w:rsid w:val="002F7F07"/>
    <w:rsid w:val="003009EC"/>
    <w:rsid w:val="00300CB8"/>
    <w:rsid w:val="00301A3B"/>
    <w:rsid w:val="0030231A"/>
    <w:rsid w:val="00302628"/>
    <w:rsid w:val="00303042"/>
    <w:rsid w:val="0030339D"/>
    <w:rsid w:val="00303C81"/>
    <w:rsid w:val="0030478B"/>
    <w:rsid w:val="00307E60"/>
    <w:rsid w:val="00310622"/>
    <w:rsid w:val="00311928"/>
    <w:rsid w:val="00316F08"/>
    <w:rsid w:val="003207F7"/>
    <w:rsid w:val="003235F8"/>
    <w:rsid w:val="00325597"/>
    <w:rsid w:val="003302F5"/>
    <w:rsid w:val="003302F8"/>
    <w:rsid w:val="0033190B"/>
    <w:rsid w:val="003347CB"/>
    <w:rsid w:val="003354A3"/>
    <w:rsid w:val="00344BB8"/>
    <w:rsid w:val="00345F6D"/>
    <w:rsid w:val="00346798"/>
    <w:rsid w:val="003474F8"/>
    <w:rsid w:val="00350B38"/>
    <w:rsid w:val="00351EBB"/>
    <w:rsid w:val="00352AFD"/>
    <w:rsid w:val="00352CEA"/>
    <w:rsid w:val="0035361C"/>
    <w:rsid w:val="003536ED"/>
    <w:rsid w:val="003605BA"/>
    <w:rsid w:val="0036174A"/>
    <w:rsid w:val="003617AA"/>
    <w:rsid w:val="003643CA"/>
    <w:rsid w:val="0036577F"/>
    <w:rsid w:val="00367A12"/>
    <w:rsid w:val="00370574"/>
    <w:rsid w:val="00371245"/>
    <w:rsid w:val="00372A25"/>
    <w:rsid w:val="00372F56"/>
    <w:rsid w:val="003731B0"/>
    <w:rsid w:val="003731BF"/>
    <w:rsid w:val="003732BA"/>
    <w:rsid w:val="00373362"/>
    <w:rsid w:val="003738A1"/>
    <w:rsid w:val="00375CFB"/>
    <w:rsid w:val="003776F6"/>
    <w:rsid w:val="003807B0"/>
    <w:rsid w:val="0038202E"/>
    <w:rsid w:val="00384DC2"/>
    <w:rsid w:val="00384FA0"/>
    <w:rsid w:val="003865A6"/>
    <w:rsid w:val="00386BC4"/>
    <w:rsid w:val="0039002C"/>
    <w:rsid w:val="00391459"/>
    <w:rsid w:val="00391AE8"/>
    <w:rsid w:val="003927A3"/>
    <w:rsid w:val="00396C92"/>
    <w:rsid w:val="00397109"/>
    <w:rsid w:val="003A0430"/>
    <w:rsid w:val="003A1861"/>
    <w:rsid w:val="003A2DBD"/>
    <w:rsid w:val="003A2EE3"/>
    <w:rsid w:val="003A6484"/>
    <w:rsid w:val="003A655C"/>
    <w:rsid w:val="003A749C"/>
    <w:rsid w:val="003A7522"/>
    <w:rsid w:val="003B209C"/>
    <w:rsid w:val="003B2D6D"/>
    <w:rsid w:val="003B39E3"/>
    <w:rsid w:val="003B4C25"/>
    <w:rsid w:val="003B5FA8"/>
    <w:rsid w:val="003B7665"/>
    <w:rsid w:val="003C2669"/>
    <w:rsid w:val="003C4C62"/>
    <w:rsid w:val="003C51CC"/>
    <w:rsid w:val="003C585E"/>
    <w:rsid w:val="003C6109"/>
    <w:rsid w:val="003D1049"/>
    <w:rsid w:val="003D10AE"/>
    <w:rsid w:val="003D26C3"/>
    <w:rsid w:val="003D2799"/>
    <w:rsid w:val="003D2A92"/>
    <w:rsid w:val="003D5410"/>
    <w:rsid w:val="003D5F94"/>
    <w:rsid w:val="003E1514"/>
    <w:rsid w:val="003E15B3"/>
    <w:rsid w:val="003E52E1"/>
    <w:rsid w:val="003E5F4F"/>
    <w:rsid w:val="003F0C22"/>
    <w:rsid w:val="003F0F84"/>
    <w:rsid w:val="003F4817"/>
    <w:rsid w:val="003F5BCE"/>
    <w:rsid w:val="003F7DCF"/>
    <w:rsid w:val="00401DDF"/>
    <w:rsid w:val="00402DA0"/>
    <w:rsid w:val="0040582D"/>
    <w:rsid w:val="00405855"/>
    <w:rsid w:val="00405DF5"/>
    <w:rsid w:val="00407DC9"/>
    <w:rsid w:val="0041180A"/>
    <w:rsid w:val="00412064"/>
    <w:rsid w:val="004142BC"/>
    <w:rsid w:val="004174F2"/>
    <w:rsid w:val="0042044A"/>
    <w:rsid w:val="00420A9C"/>
    <w:rsid w:val="004210C3"/>
    <w:rsid w:val="00422F5F"/>
    <w:rsid w:val="00423387"/>
    <w:rsid w:val="0042353E"/>
    <w:rsid w:val="00423912"/>
    <w:rsid w:val="0042693E"/>
    <w:rsid w:val="00430673"/>
    <w:rsid w:val="00430DCB"/>
    <w:rsid w:val="0043138A"/>
    <w:rsid w:val="00431D49"/>
    <w:rsid w:val="00432394"/>
    <w:rsid w:val="00432538"/>
    <w:rsid w:val="004331D4"/>
    <w:rsid w:val="0043363E"/>
    <w:rsid w:val="00434DFF"/>
    <w:rsid w:val="00436CAB"/>
    <w:rsid w:val="00440632"/>
    <w:rsid w:val="00441EBE"/>
    <w:rsid w:val="00443835"/>
    <w:rsid w:val="00443F8D"/>
    <w:rsid w:val="00444B11"/>
    <w:rsid w:val="00444CF9"/>
    <w:rsid w:val="00444E9C"/>
    <w:rsid w:val="004452F5"/>
    <w:rsid w:val="00447206"/>
    <w:rsid w:val="0045079A"/>
    <w:rsid w:val="00452936"/>
    <w:rsid w:val="00452C8F"/>
    <w:rsid w:val="00453774"/>
    <w:rsid w:val="004537F2"/>
    <w:rsid w:val="00454818"/>
    <w:rsid w:val="004556D0"/>
    <w:rsid w:val="0045574E"/>
    <w:rsid w:val="00457294"/>
    <w:rsid w:val="00457666"/>
    <w:rsid w:val="004608BB"/>
    <w:rsid w:val="00460918"/>
    <w:rsid w:val="004620BE"/>
    <w:rsid w:val="004637BE"/>
    <w:rsid w:val="00464483"/>
    <w:rsid w:val="00464D8C"/>
    <w:rsid w:val="00473E00"/>
    <w:rsid w:val="00477F23"/>
    <w:rsid w:val="00480BA8"/>
    <w:rsid w:val="00485DC6"/>
    <w:rsid w:val="004864E2"/>
    <w:rsid w:val="0048783C"/>
    <w:rsid w:val="004925CE"/>
    <w:rsid w:val="00492E45"/>
    <w:rsid w:val="00496111"/>
    <w:rsid w:val="004972B4"/>
    <w:rsid w:val="004A02F3"/>
    <w:rsid w:val="004A0443"/>
    <w:rsid w:val="004A20E6"/>
    <w:rsid w:val="004A35ED"/>
    <w:rsid w:val="004A611F"/>
    <w:rsid w:val="004B3266"/>
    <w:rsid w:val="004B645D"/>
    <w:rsid w:val="004B6571"/>
    <w:rsid w:val="004B69D7"/>
    <w:rsid w:val="004C07C6"/>
    <w:rsid w:val="004C0BA3"/>
    <w:rsid w:val="004C107E"/>
    <w:rsid w:val="004C12FE"/>
    <w:rsid w:val="004C26B7"/>
    <w:rsid w:val="004C2B53"/>
    <w:rsid w:val="004C34D0"/>
    <w:rsid w:val="004C39B7"/>
    <w:rsid w:val="004C431F"/>
    <w:rsid w:val="004C6562"/>
    <w:rsid w:val="004D1B67"/>
    <w:rsid w:val="004D3086"/>
    <w:rsid w:val="004D3286"/>
    <w:rsid w:val="004D338F"/>
    <w:rsid w:val="004D3833"/>
    <w:rsid w:val="004D48FB"/>
    <w:rsid w:val="004E00C5"/>
    <w:rsid w:val="004E18A3"/>
    <w:rsid w:val="004E1F06"/>
    <w:rsid w:val="004E2EDE"/>
    <w:rsid w:val="004E34F9"/>
    <w:rsid w:val="004E352A"/>
    <w:rsid w:val="004E39E1"/>
    <w:rsid w:val="004E4BC8"/>
    <w:rsid w:val="004E55DC"/>
    <w:rsid w:val="004E5F4B"/>
    <w:rsid w:val="004E66B6"/>
    <w:rsid w:val="004E765E"/>
    <w:rsid w:val="004F135F"/>
    <w:rsid w:val="004F1541"/>
    <w:rsid w:val="004F1D1F"/>
    <w:rsid w:val="004F23FF"/>
    <w:rsid w:val="004F4EF2"/>
    <w:rsid w:val="004F5238"/>
    <w:rsid w:val="004F6846"/>
    <w:rsid w:val="004F7D16"/>
    <w:rsid w:val="005017D9"/>
    <w:rsid w:val="00501E18"/>
    <w:rsid w:val="0050318A"/>
    <w:rsid w:val="0050381B"/>
    <w:rsid w:val="005042AB"/>
    <w:rsid w:val="00505982"/>
    <w:rsid w:val="00506271"/>
    <w:rsid w:val="00507661"/>
    <w:rsid w:val="005076EA"/>
    <w:rsid w:val="00515811"/>
    <w:rsid w:val="005160F2"/>
    <w:rsid w:val="005172C9"/>
    <w:rsid w:val="00520812"/>
    <w:rsid w:val="00521814"/>
    <w:rsid w:val="005231A9"/>
    <w:rsid w:val="0052408F"/>
    <w:rsid w:val="005254E2"/>
    <w:rsid w:val="00525FAC"/>
    <w:rsid w:val="00526CC4"/>
    <w:rsid w:val="005272BE"/>
    <w:rsid w:val="00527A36"/>
    <w:rsid w:val="00531280"/>
    <w:rsid w:val="00531CE5"/>
    <w:rsid w:val="00532967"/>
    <w:rsid w:val="005344FD"/>
    <w:rsid w:val="0053489A"/>
    <w:rsid w:val="00535067"/>
    <w:rsid w:val="00535F68"/>
    <w:rsid w:val="005376B7"/>
    <w:rsid w:val="0054010A"/>
    <w:rsid w:val="00541E70"/>
    <w:rsid w:val="005425AC"/>
    <w:rsid w:val="00543CF5"/>
    <w:rsid w:val="00543DDB"/>
    <w:rsid w:val="0054461C"/>
    <w:rsid w:val="0054618E"/>
    <w:rsid w:val="00546C7D"/>
    <w:rsid w:val="005509FE"/>
    <w:rsid w:val="00552B60"/>
    <w:rsid w:val="00553114"/>
    <w:rsid w:val="0055472F"/>
    <w:rsid w:val="005553DA"/>
    <w:rsid w:val="00556991"/>
    <w:rsid w:val="005600E4"/>
    <w:rsid w:val="005647C7"/>
    <w:rsid w:val="00564EDC"/>
    <w:rsid w:val="005651F1"/>
    <w:rsid w:val="00565BB6"/>
    <w:rsid w:val="00566BFC"/>
    <w:rsid w:val="00567D1B"/>
    <w:rsid w:val="005707F4"/>
    <w:rsid w:val="005733A8"/>
    <w:rsid w:val="005746B9"/>
    <w:rsid w:val="005746C6"/>
    <w:rsid w:val="00576B37"/>
    <w:rsid w:val="00580FDB"/>
    <w:rsid w:val="00581810"/>
    <w:rsid w:val="00581E28"/>
    <w:rsid w:val="005830F1"/>
    <w:rsid w:val="005830F7"/>
    <w:rsid w:val="005833CA"/>
    <w:rsid w:val="00583597"/>
    <w:rsid w:val="00584E97"/>
    <w:rsid w:val="005850CE"/>
    <w:rsid w:val="00586950"/>
    <w:rsid w:val="00591107"/>
    <w:rsid w:val="00591547"/>
    <w:rsid w:val="005924A6"/>
    <w:rsid w:val="0059783E"/>
    <w:rsid w:val="00597881"/>
    <w:rsid w:val="005A099C"/>
    <w:rsid w:val="005A0CC0"/>
    <w:rsid w:val="005A248E"/>
    <w:rsid w:val="005A25B3"/>
    <w:rsid w:val="005A3F10"/>
    <w:rsid w:val="005B016F"/>
    <w:rsid w:val="005B2FCD"/>
    <w:rsid w:val="005B3C3B"/>
    <w:rsid w:val="005B4233"/>
    <w:rsid w:val="005B539B"/>
    <w:rsid w:val="005C0110"/>
    <w:rsid w:val="005C038D"/>
    <w:rsid w:val="005C04BC"/>
    <w:rsid w:val="005C0940"/>
    <w:rsid w:val="005C1F11"/>
    <w:rsid w:val="005C2DCF"/>
    <w:rsid w:val="005C4CF5"/>
    <w:rsid w:val="005C5093"/>
    <w:rsid w:val="005C5505"/>
    <w:rsid w:val="005C5A68"/>
    <w:rsid w:val="005C7383"/>
    <w:rsid w:val="005C7F57"/>
    <w:rsid w:val="005D166E"/>
    <w:rsid w:val="005D1EA0"/>
    <w:rsid w:val="005D3BB6"/>
    <w:rsid w:val="005D3F6E"/>
    <w:rsid w:val="005D44B2"/>
    <w:rsid w:val="005D4D5E"/>
    <w:rsid w:val="005D5211"/>
    <w:rsid w:val="005D5CB5"/>
    <w:rsid w:val="005D6A58"/>
    <w:rsid w:val="005E0279"/>
    <w:rsid w:val="005E1913"/>
    <w:rsid w:val="005E57D6"/>
    <w:rsid w:val="005E7381"/>
    <w:rsid w:val="005F1561"/>
    <w:rsid w:val="005F1EAA"/>
    <w:rsid w:val="005F2B0D"/>
    <w:rsid w:val="005F61F1"/>
    <w:rsid w:val="005F6A86"/>
    <w:rsid w:val="006019B9"/>
    <w:rsid w:val="0060260B"/>
    <w:rsid w:val="00602DC4"/>
    <w:rsid w:val="006060D3"/>
    <w:rsid w:val="006065A1"/>
    <w:rsid w:val="00607F90"/>
    <w:rsid w:val="0061207E"/>
    <w:rsid w:val="00612EA5"/>
    <w:rsid w:val="0061317F"/>
    <w:rsid w:val="006157B0"/>
    <w:rsid w:val="00617028"/>
    <w:rsid w:val="00625B5A"/>
    <w:rsid w:val="00626B84"/>
    <w:rsid w:val="00631778"/>
    <w:rsid w:val="00633D61"/>
    <w:rsid w:val="00634104"/>
    <w:rsid w:val="00634D8C"/>
    <w:rsid w:val="0063506B"/>
    <w:rsid w:val="006350F2"/>
    <w:rsid w:val="006355C9"/>
    <w:rsid w:val="0064124E"/>
    <w:rsid w:val="0064197D"/>
    <w:rsid w:val="006441DC"/>
    <w:rsid w:val="00645734"/>
    <w:rsid w:val="00646216"/>
    <w:rsid w:val="0064750F"/>
    <w:rsid w:val="00650CF6"/>
    <w:rsid w:val="006510E8"/>
    <w:rsid w:val="006515E2"/>
    <w:rsid w:val="00651917"/>
    <w:rsid w:val="00654BAA"/>
    <w:rsid w:val="00656422"/>
    <w:rsid w:val="00656DEA"/>
    <w:rsid w:val="006574E1"/>
    <w:rsid w:val="006609AC"/>
    <w:rsid w:val="00660BF3"/>
    <w:rsid w:val="00661B35"/>
    <w:rsid w:val="00661CA9"/>
    <w:rsid w:val="00661F1D"/>
    <w:rsid w:val="00663BC2"/>
    <w:rsid w:val="006654F1"/>
    <w:rsid w:val="0066600D"/>
    <w:rsid w:val="006661BD"/>
    <w:rsid w:val="00666894"/>
    <w:rsid w:val="00667B3B"/>
    <w:rsid w:val="006700B3"/>
    <w:rsid w:val="006716D7"/>
    <w:rsid w:val="0067183E"/>
    <w:rsid w:val="00672501"/>
    <w:rsid w:val="006729AD"/>
    <w:rsid w:val="00672EA2"/>
    <w:rsid w:val="00674468"/>
    <w:rsid w:val="00675808"/>
    <w:rsid w:val="00676671"/>
    <w:rsid w:val="00680359"/>
    <w:rsid w:val="00681133"/>
    <w:rsid w:val="00681489"/>
    <w:rsid w:val="00682DC6"/>
    <w:rsid w:val="00682FA1"/>
    <w:rsid w:val="006833B3"/>
    <w:rsid w:val="00683782"/>
    <w:rsid w:val="006839CC"/>
    <w:rsid w:val="0069041D"/>
    <w:rsid w:val="00694907"/>
    <w:rsid w:val="006969BD"/>
    <w:rsid w:val="006A1942"/>
    <w:rsid w:val="006A4A01"/>
    <w:rsid w:val="006A69D6"/>
    <w:rsid w:val="006A78CD"/>
    <w:rsid w:val="006B1F09"/>
    <w:rsid w:val="006B3776"/>
    <w:rsid w:val="006B501C"/>
    <w:rsid w:val="006B67E9"/>
    <w:rsid w:val="006B6B80"/>
    <w:rsid w:val="006B71A0"/>
    <w:rsid w:val="006C0E7E"/>
    <w:rsid w:val="006C190F"/>
    <w:rsid w:val="006C1B4C"/>
    <w:rsid w:val="006C22F6"/>
    <w:rsid w:val="006C252C"/>
    <w:rsid w:val="006C3262"/>
    <w:rsid w:val="006C3FA6"/>
    <w:rsid w:val="006C6BF3"/>
    <w:rsid w:val="006C6CD3"/>
    <w:rsid w:val="006D12DD"/>
    <w:rsid w:val="006D24F4"/>
    <w:rsid w:val="006D6274"/>
    <w:rsid w:val="006D6401"/>
    <w:rsid w:val="006D7ED9"/>
    <w:rsid w:val="006E001B"/>
    <w:rsid w:val="006E0318"/>
    <w:rsid w:val="006E1027"/>
    <w:rsid w:val="006E3712"/>
    <w:rsid w:val="006E46CE"/>
    <w:rsid w:val="006E4A83"/>
    <w:rsid w:val="006E4F03"/>
    <w:rsid w:val="006E523B"/>
    <w:rsid w:val="006E5861"/>
    <w:rsid w:val="006F058B"/>
    <w:rsid w:val="006F0C22"/>
    <w:rsid w:val="006F1193"/>
    <w:rsid w:val="006F1215"/>
    <w:rsid w:val="006F12E0"/>
    <w:rsid w:val="006F130F"/>
    <w:rsid w:val="006F13AB"/>
    <w:rsid w:val="006F2152"/>
    <w:rsid w:val="006F3F3B"/>
    <w:rsid w:val="006F43C1"/>
    <w:rsid w:val="006F46BB"/>
    <w:rsid w:val="006F5E3C"/>
    <w:rsid w:val="006F6157"/>
    <w:rsid w:val="006F6183"/>
    <w:rsid w:val="006F7B3F"/>
    <w:rsid w:val="00700D4D"/>
    <w:rsid w:val="00701128"/>
    <w:rsid w:val="00701449"/>
    <w:rsid w:val="00703EA7"/>
    <w:rsid w:val="0070433D"/>
    <w:rsid w:val="00705295"/>
    <w:rsid w:val="007054B1"/>
    <w:rsid w:val="007071C6"/>
    <w:rsid w:val="00707207"/>
    <w:rsid w:val="00707710"/>
    <w:rsid w:val="0071193F"/>
    <w:rsid w:val="00712E5E"/>
    <w:rsid w:val="00712EB8"/>
    <w:rsid w:val="007133FA"/>
    <w:rsid w:val="00715258"/>
    <w:rsid w:val="00717EAC"/>
    <w:rsid w:val="0072154F"/>
    <w:rsid w:val="00722FAD"/>
    <w:rsid w:val="0072383D"/>
    <w:rsid w:val="00724B97"/>
    <w:rsid w:val="00726029"/>
    <w:rsid w:val="00726C69"/>
    <w:rsid w:val="0073220E"/>
    <w:rsid w:val="00732C16"/>
    <w:rsid w:val="00733C59"/>
    <w:rsid w:val="00733C7D"/>
    <w:rsid w:val="0073403C"/>
    <w:rsid w:val="0073470D"/>
    <w:rsid w:val="007357D7"/>
    <w:rsid w:val="007364FC"/>
    <w:rsid w:val="007378E9"/>
    <w:rsid w:val="00740074"/>
    <w:rsid w:val="00741D38"/>
    <w:rsid w:val="0074306F"/>
    <w:rsid w:val="00743878"/>
    <w:rsid w:val="00744E8B"/>
    <w:rsid w:val="0075047C"/>
    <w:rsid w:val="00752DB9"/>
    <w:rsid w:val="0076031C"/>
    <w:rsid w:val="0076144B"/>
    <w:rsid w:val="00761BA0"/>
    <w:rsid w:val="007639F6"/>
    <w:rsid w:val="00765407"/>
    <w:rsid w:val="007658AF"/>
    <w:rsid w:val="00766BB0"/>
    <w:rsid w:val="00770F73"/>
    <w:rsid w:val="00771623"/>
    <w:rsid w:val="007720F7"/>
    <w:rsid w:val="007721D5"/>
    <w:rsid w:val="0077536A"/>
    <w:rsid w:val="007757CE"/>
    <w:rsid w:val="00776208"/>
    <w:rsid w:val="00777A6F"/>
    <w:rsid w:val="00777D0D"/>
    <w:rsid w:val="00784D1F"/>
    <w:rsid w:val="00785B7D"/>
    <w:rsid w:val="007909F3"/>
    <w:rsid w:val="00790BF2"/>
    <w:rsid w:val="00793464"/>
    <w:rsid w:val="007A2C6A"/>
    <w:rsid w:val="007A4881"/>
    <w:rsid w:val="007A4A89"/>
    <w:rsid w:val="007B22D3"/>
    <w:rsid w:val="007B2DF2"/>
    <w:rsid w:val="007B3076"/>
    <w:rsid w:val="007B74B3"/>
    <w:rsid w:val="007B77AB"/>
    <w:rsid w:val="007C000A"/>
    <w:rsid w:val="007C25D1"/>
    <w:rsid w:val="007C2FC4"/>
    <w:rsid w:val="007C6454"/>
    <w:rsid w:val="007D1BF8"/>
    <w:rsid w:val="007D1EE8"/>
    <w:rsid w:val="007D2665"/>
    <w:rsid w:val="007D4C83"/>
    <w:rsid w:val="007D5302"/>
    <w:rsid w:val="007D60D0"/>
    <w:rsid w:val="007D6267"/>
    <w:rsid w:val="007D7A9D"/>
    <w:rsid w:val="007D7AB7"/>
    <w:rsid w:val="007E17D9"/>
    <w:rsid w:val="007E2560"/>
    <w:rsid w:val="007E32BC"/>
    <w:rsid w:val="007E389B"/>
    <w:rsid w:val="007E5310"/>
    <w:rsid w:val="007E5A11"/>
    <w:rsid w:val="007E5B4F"/>
    <w:rsid w:val="007E61E3"/>
    <w:rsid w:val="007F0C16"/>
    <w:rsid w:val="007F1DC6"/>
    <w:rsid w:val="007F27D4"/>
    <w:rsid w:val="007F41A6"/>
    <w:rsid w:val="007F5574"/>
    <w:rsid w:val="007F77BC"/>
    <w:rsid w:val="00801A7E"/>
    <w:rsid w:val="00802AAE"/>
    <w:rsid w:val="00802B56"/>
    <w:rsid w:val="00805317"/>
    <w:rsid w:val="008055A5"/>
    <w:rsid w:val="00805614"/>
    <w:rsid w:val="00805EB0"/>
    <w:rsid w:val="0080755F"/>
    <w:rsid w:val="00807AE1"/>
    <w:rsid w:val="00811A4B"/>
    <w:rsid w:val="00812B0F"/>
    <w:rsid w:val="0081305C"/>
    <w:rsid w:val="00813B5E"/>
    <w:rsid w:val="00814673"/>
    <w:rsid w:val="00814D43"/>
    <w:rsid w:val="00816371"/>
    <w:rsid w:val="00820189"/>
    <w:rsid w:val="008236A2"/>
    <w:rsid w:val="00824192"/>
    <w:rsid w:val="00824AF8"/>
    <w:rsid w:val="008258A2"/>
    <w:rsid w:val="008260A8"/>
    <w:rsid w:val="00826B66"/>
    <w:rsid w:val="00827B13"/>
    <w:rsid w:val="00830D18"/>
    <w:rsid w:val="00831867"/>
    <w:rsid w:val="008324DC"/>
    <w:rsid w:val="00834004"/>
    <w:rsid w:val="00834B65"/>
    <w:rsid w:val="00835C88"/>
    <w:rsid w:val="00835E94"/>
    <w:rsid w:val="00836A4C"/>
    <w:rsid w:val="00836C2B"/>
    <w:rsid w:val="00836F93"/>
    <w:rsid w:val="00837639"/>
    <w:rsid w:val="008422FD"/>
    <w:rsid w:val="008443AF"/>
    <w:rsid w:val="0084628B"/>
    <w:rsid w:val="0084692B"/>
    <w:rsid w:val="00854348"/>
    <w:rsid w:val="008547CD"/>
    <w:rsid w:val="00856CAB"/>
    <w:rsid w:val="008612A5"/>
    <w:rsid w:val="008629E5"/>
    <w:rsid w:val="0086328B"/>
    <w:rsid w:val="00863A12"/>
    <w:rsid w:val="00864092"/>
    <w:rsid w:val="00864975"/>
    <w:rsid w:val="00864AAB"/>
    <w:rsid w:val="008717E0"/>
    <w:rsid w:val="00871EDF"/>
    <w:rsid w:val="0087372F"/>
    <w:rsid w:val="00873C46"/>
    <w:rsid w:val="00873EB5"/>
    <w:rsid w:val="00874207"/>
    <w:rsid w:val="00874B79"/>
    <w:rsid w:val="00875A72"/>
    <w:rsid w:val="00876182"/>
    <w:rsid w:val="008776BA"/>
    <w:rsid w:val="008807EB"/>
    <w:rsid w:val="00881537"/>
    <w:rsid w:val="00881592"/>
    <w:rsid w:val="00881C8A"/>
    <w:rsid w:val="0088328E"/>
    <w:rsid w:val="00884ECA"/>
    <w:rsid w:val="00885943"/>
    <w:rsid w:val="00886D22"/>
    <w:rsid w:val="008878EB"/>
    <w:rsid w:val="00887A75"/>
    <w:rsid w:val="00890430"/>
    <w:rsid w:val="00893176"/>
    <w:rsid w:val="00894396"/>
    <w:rsid w:val="00894A62"/>
    <w:rsid w:val="00895B74"/>
    <w:rsid w:val="00896D36"/>
    <w:rsid w:val="008A02D0"/>
    <w:rsid w:val="008A0A37"/>
    <w:rsid w:val="008A10CD"/>
    <w:rsid w:val="008A324C"/>
    <w:rsid w:val="008A3B9D"/>
    <w:rsid w:val="008A461E"/>
    <w:rsid w:val="008A7A78"/>
    <w:rsid w:val="008B06E3"/>
    <w:rsid w:val="008B4347"/>
    <w:rsid w:val="008B44B4"/>
    <w:rsid w:val="008B7B1F"/>
    <w:rsid w:val="008C20D7"/>
    <w:rsid w:val="008C25CA"/>
    <w:rsid w:val="008C3689"/>
    <w:rsid w:val="008C3BB5"/>
    <w:rsid w:val="008C5659"/>
    <w:rsid w:val="008C5DE8"/>
    <w:rsid w:val="008C6A1A"/>
    <w:rsid w:val="008C77A8"/>
    <w:rsid w:val="008D291B"/>
    <w:rsid w:val="008D3255"/>
    <w:rsid w:val="008D416A"/>
    <w:rsid w:val="008D5B88"/>
    <w:rsid w:val="008D6B78"/>
    <w:rsid w:val="008E027E"/>
    <w:rsid w:val="008E0666"/>
    <w:rsid w:val="008E142D"/>
    <w:rsid w:val="008E1B8B"/>
    <w:rsid w:val="008E256B"/>
    <w:rsid w:val="008E431D"/>
    <w:rsid w:val="008E4703"/>
    <w:rsid w:val="008E4A09"/>
    <w:rsid w:val="008E7DA1"/>
    <w:rsid w:val="008F04AB"/>
    <w:rsid w:val="008F1A94"/>
    <w:rsid w:val="008F1E0B"/>
    <w:rsid w:val="008F3991"/>
    <w:rsid w:val="008F3CAB"/>
    <w:rsid w:val="008F56CC"/>
    <w:rsid w:val="00903C3D"/>
    <w:rsid w:val="0090686B"/>
    <w:rsid w:val="00907F3B"/>
    <w:rsid w:val="00910FFF"/>
    <w:rsid w:val="0091583B"/>
    <w:rsid w:val="00916690"/>
    <w:rsid w:val="009202C3"/>
    <w:rsid w:val="00922FB9"/>
    <w:rsid w:val="00923A22"/>
    <w:rsid w:val="00924611"/>
    <w:rsid w:val="009246DB"/>
    <w:rsid w:val="00924F51"/>
    <w:rsid w:val="009271AB"/>
    <w:rsid w:val="00927EBC"/>
    <w:rsid w:val="00930839"/>
    <w:rsid w:val="00937891"/>
    <w:rsid w:val="0093794F"/>
    <w:rsid w:val="00943D07"/>
    <w:rsid w:val="00943EAC"/>
    <w:rsid w:val="00943F11"/>
    <w:rsid w:val="009446B5"/>
    <w:rsid w:val="00945EEF"/>
    <w:rsid w:val="00947D7E"/>
    <w:rsid w:val="00950247"/>
    <w:rsid w:val="00951743"/>
    <w:rsid w:val="00952226"/>
    <w:rsid w:val="00952A6D"/>
    <w:rsid w:val="00952E66"/>
    <w:rsid w:val="00953263"/>
    <w:rsid w:val="0095392B"/>
    <w:rsid w:val="009558E8"/>
    <w:rsid w:val="00955F60"/>
    <w:rsid w:val="00956801"/>
    <w:rsid w:val="00957012"/>
    <w:rsid w:val="00957553"/>
    <w:rsid w:val="0096004D"/>
    <w:rsid w:val="00960311"/>
    <w:rsid w:val="00964E5B"/>
    <w:rsid w:val="00966A91"/>
    <w:rsid w:val="00967E61"/>
    <w:rsid w:val="009704D7"/>
    <w:rsid w:val="0097132E"/>
    <w:rsid w:val="0097252E"/>
    <w:rsid w:val="0097530F"/>
    <w:rsid w:val="00976F29"/>
    <w:rsid w:val="00977BBC"/>
    <w:rsid w:val="00983922"/>
    <w:rsid w:val="009912CF"/>
    <w:rsid w:val="009936B7"/>
    <w:rsid w:val="009A2E6D"/>
    <w:rsid w:val="009B00A0"/>
    <w:rsid w:val="009B208F"/>
    <w:rsid w:val="009B22EB"/>
    <w:rsid w:val="009B30BA"/>
    <w:rsid w:val="009B489E"/>
    <w:rsid w:val="009B4AFA"/>
    <w:rsid w:val="009B508C"/>
    <w:rsid w:val="009B5AF4"/>
    <w:rsid w:val="009B6686"/>
    <w:rsid w:val="009B668C"/>
    <w:rsid w:val="009B77BE"/>
    <w:rsid w:val="009C2E3D"/>
    <w:rsid w:val="009C4D3B"/>
    <w:rsid w:val="009C4F34"/>
    <w:rsid w:val="009D0237"/>
    <w:rsid w:val="009D06F1"/>
    <w:rsid w:val="009D3122"/>
    <w:rsid w:val="009D5B6E"/>
    <w:rsid w:val="009D64AF"/>
    <w:rsid w:val="009D67C3"/>
    <w:rsid w:val="009E0EDB"/>
    <w:rsid w:val="009E15B3"/>
    <w:rsid w:val="009E3FAE"/>
    <w:rsid w:val="009E6680"/>
    <w:rsid w:val="009E6A10"/>
    <w:rsid w:val="009F0891"/>
    <w:rsid w:val="009F0ABB"/>
    <w:rsid w:val="009F2424"/>
    <w:rsid w:val="009F3E69"/>
    <w:rsid w:val="009F4761"/>
    <w:rsid w:val="009F5007"/>
    <w:rsid w:val="009F5AAC"/>
    <w:rsid w:val="009F712A"/>
    <w:rsid w:val="00A02DB6"/>
    <w:rsid w:val="00A04429"/>
    <w:rsid w:val="00A06E7A"/>
    <w:rsid w:val="00A07610"/>
    <w:rsid w:val="00A1036B"/>
    <w:rsid w:val="00A110A5"/>
    <w:rsid w:val="00A12D72"/>
    <w:rsid w:val="00A1388A"/>
    <w:rsid w:val="00A139A4"/>
    <w:rsid w:val="00A1449C"/>
    <w:rsid w:val="00A2060D"/>
    <w:rsid w:val="00A20A49"/>
    <w:rsid w:val="00A21400"/>
    <w:rsid w:val="00A25C6C"/>
    <w:rsid w:val="00A261B1"/>
    <w:rsid w:val="00A273E9"/>
    <w:rsid w:val="00A27B54"/>
    <w:rsid w:val="00A31BA2"/>
    <w:rsid w:val="00A34F5E"/>
    <w:rsid w:val="00A36548"/>
    <w:rsid w:val="00A366EF"/>
    <w:rsid w:val="00A36EF3"/>
    <w:rsid w:val="00A37808"/>
    <w:rsid w:val="00A37ECF"/>
    <w:rsid w:val="00A41A8F"/>
    <w:rsid w:val="00A41DA3"/>
    <w:rsid w:val="00A42132"/>
    <w:rsid w:val="00A440EC"/>
    <w:rsid w:val="00A44EF6"/>
    <w:rsid w:val="00A4720E"/>
    <w:rsid w:val="00A47240"/>
    <w:rsid w:val="00A478CB"/>
    <w:rsid w:val="00A529F3"/>
    <w:rsid w:val="00A52E75"/>
    <w:rsid w:val="00A53625"/>
    <w:rsid w:val="00A546A8"/>
    <w:rsid w:val="00A55CDA"/>
    <w:rsid w:val="00A564C1"/>
    <w:rsid w:val="00A603B2"/>
    <w:rsid w:val="00A6267A"/>
    <w:rsid w:val="00A628AF"/>
    <w:rsid w:val="00A64CE3"/>
    <w:rsid w:val="00A65F65"/>
    <w:rsid w:val="00A66B98"/>
    <w:rsid w:val="00A701C9"/>
    <w:rsid w:val="00A72FB7"/>
    <w:rsid w:val="00A7469C"/>
    <w:rsid w:val="00A74911"/>
    <w:rsid w:val="00A75719"/>
    <w:rsid w:val="00A75EC4"/>
    <w:rsid w:val="00A77C34"/>
    <w:rsid w:val="00A77C83"/>
    <w:rsid w:val="00A77F9F"/>
    <w:rsid w:val="00A806F1"/>
    <w:rsid w:val="00A80EBB"/>
    <w:rsid w:val="00A81342"/>
    <w:rsid w:val="00A81EE0"/>
    <w:rsid w:val="00A824F7"/>
    <w:rsid w:val="00A83885"/>
    <w:rsid w:val="00A853D2"/>
    <w:rsid w:val="00A90B86"/>
    <w:rsid w:val="00A91498"/>
    <w:rsid w:val="00A92E52"/>
    <w:rsid w:val="00A9520F"/>
    <w:rsid w:val="00A96BAE"/>
    <w:rsid w:val="00AA2278"/>
    <w:rsid w:val="00AA2676"/>
    <w:rsid w:val="00AA29C7"/>
    <w:rsid w:val="00AA32A6"/>
    <w:rsid w:val="00AA435A"/>
    <w:rsid w:val="00AA62B1"/>
    <w:rsid w:val="00AA6425"/>
    <w:rsid w:val="00AA6A84"/>
    <w:rsid w:val="00AB113C"/>
    <w:rsid w:val="00AB14B6"/>
    <w:rsid w:val="00AB3F5A"/>
    <w:rsid w:val="00AC17B9"/>
    <w:rsid w:val="00AC1F00"/>
    <w:rsid w:val="00AC20E8"/>
    <w:rsid w:val="00AC4F17"/>
    <w:rsid w:val="00AC701E"/>
    <w:rsid w:val="00AC7462"/>
    <w:rsid w:val="00AD02DD"/>
    <w:rsid w:val="00AD1B16"/>
    <w:rsid w:val="00AD2D17"/>
    <w:rsid w:val="00AD41AD"/>
    <w:rsid w:val="00AD7BF8"/>
    <w:rsid w:val="00AE04DA"/>
    <w:rsid w:val="00AE418D"/>
    <w:rsid w:val="00AE6BF6"/>
    <w:rsid w:val="00AF0241"/>
    <w:rsid w:val="00AF10D0"/>
    <w:rsid w:val="00AF173D"/>
    <w:rsid w:val="00AF2C84"/>
    <w:rsid w:val="00AF400E"/>
    <w:rsid w:val="00AF40B3"/>
    <w:rsid w:val="00AF5E37"/>
    <w:rsid w:val="00AF71A0"/>
    <w:rsid w:val="00AF7B43"/>
    <w:rsid w:val="00B02FD8"/>
    <w:rsid w:val="00B04EA4"/>
    <w:rsid w:val="00B07857"/>
    <w:rsid w:val="00B11264"/>
    <w:rsid w:val="00B145D7"/>
    <w:rsid w:val="00B1498F"/>
    <w:rsid w:val="00B155D4"/>
    <w:rsid w:val="00B163A2"/>
    <w:rsid w:val="00B16C6C"/>
    <w:rsid w:val="00B17B27"/>
    <w:rsid w:val="00B2102B"/>
    <w:rsid w:val="00B216A0"/>
    <w:rsid w:val="00B21ACE"/>
    <w:rsid w:val="00B24020"/>
    <w:rsid w:val="00B24CD0"/>
    <w:rsid w:val="00B25A6F"/>
    <w:rsid w:val="00B2704B"/>
    <w:rsid w:val="00B3124D"/>
    <w:rsid w:val="00B36618"/>
    <w:rsid w:val="00B36E74"/>
    <w:rsid w:val="00B376EA"/>
    <w:rsid w:val="00B37D1B"/>
    <w:rsid w:val="00B41124"/>
    <w:rsid w:val="00B41281"/>
    <w:rsid w:val="00B41BAD"/>
    <w:rsid w:val="00B42096"/>
    <w:rsid w:val="00B4353E"/>
    <w:rsid w:val="00B437BE"/>
    <w:rsid w:val="00B43FC3"/>
    <w:rsid w:val="00B44411"/>
    <w:rsid w:val="00B45F8B"/>
    <w:rsid w:val="00B4608F"/>
    <w:rsid w:val="00B4729E"/>
    <w:rsid w:val="00B501B1"/>
    <w:rsid w:val="00B506D0"/>
    <w:rsid w:val="00B5162F"/>
    <w:rsid w:val="00B52945"/>
    <w:rsid w:val="00B54580"/>
    <w:rsid w:val="00B55B42"/>
    <w:rsid w:val="00B55F9B"/>
    <w:rsid w:val="00B568B5"/>
    <w:rsid w:val="00B56AC9"/>
    <w:rsid w:val="00B605AC"/>
    <w:rsid w:val="00B60627"/>
    <w:rsid w:val="00B6208F"/>
    <w:rsid w:val="00B632A7"/>
    <w:rsid w:val="00B663B0"/>
    <w:rsid w:val="00B67662"/>
    <w:rsid w:val="00B70B57"/>
    <w:rsid w:val="00B70FAF"/>
    <w:rsid w:val="00B72175"/>
    <w:rsid w:val="00B72508"/>
    <w:rsid w:val="00B75CA1"/>
    <w:rsid w:val="00B7643C"/>
    <w:rsid w:val="00B8030A"/>
    <w:rsid w:val="00B826F0"/>
    <w:rsid w:val="00B850CE"/>
    <w:rsid w:val="00B921FC"/>
    <w:rsid w:val="00B92F55"/>
    <w:rsid w:val="00B946B7"/>
    <w:rsid w:val="00B96468"/>
    <w:rsid w:val="00B96A74"/>
    <w:rsid w:val="00B97318"/>
    <w:rsid w:val="00B97A8A"/>
    <w:rsid w:val="00B97EAC"/>
    <w:rsid w:val="00BA1222"/>
    <w:rsid w:val="00BA18BF"/>
    <w:rsid w:val="00BA2CC7"/>
    <w:rsid w:val="00BA647A"/>
    <w:rsid w:val="00BA6EC9"/>
    <w:rsid w:val="00BA7F29"/>
    <w:rsid w:val="00BB21BB"/>
    <w:rsid w:val="00BB7B93"/>
    <w:rsid w:val="00BC141C"/>
    <w:rsid w:val="00BC3D12"/>
    <w:rsid w:val="00BC5E43"/>
    <w:rsid w:val="00BD0E73"/>
    <w:rsid w:val="00BD5DC5"/>
    <w:rsid w:val="00BD7CEA"/>
    <w:rsid w:val="00BD7F46"/>
    <w:rsid w:val="00BE23B1"/>
    <w:rsid w:val="00BE2552"/>
    <w:rsid w:val="00BE488D"/>
    <w:rsid w:val="00BE566E"/>
    <w:rsid w:val="00BE6EC1"/>
    <w:rsid w:val="00BE6ECC"/>
    <w:rsid w:val="00BF128C"/>
    <w:rsid w:val="00BF1B28"/>
    <w:rsid w:val="00BF1D5E"/>
    <w:rsid w:val="00BF20E1"/>
    <w:rsid w:val="00BF2794"/>
    <w:rsid w:val="00C02F29"/>
    <w:rsid w:val="00C068EC"/>
    <w:rsid w:val="00C06D34"/>
    <w:rsid w:val="00C07713"/>
    <w:rsid w:val="00C13730"/>
    <w:rsid w:val="00C13F9B"/>
    <w:rsid w:val="00C14AAD"/>
    <w:rsid w:val="00C16197"/>
    <w:rsid w:val="00C1689F"/>
    <w:rsid w:val="00C16F0B"/>
    <w:rsid w:val="00C219B1"/>
    <w:rsid w:val="00C22C41"/>
    <w:rsid w:val="00C230B1"/>
    <w:rsid w:val="00C25DF4"/>
    <w:rsid w:val="00C310C6"/>
    <w:rsid w:val="00C3186B"/>
    <w:rsid w:val="00C31CF1"/>
    <w:rsid w:val="00C34016"/>
    <w:rsid w:val="00C34705"/>
    <w:rsid w:val="00C34D5E"/>
    <w:rsid w:val="00C40223"/>
    <w:rsid w:val="00C403C0"/>
    <w:rsid w:val="00C407A3"/>
    <w:rsid w:val="00C41663"/>
    <w:rsid w:val="00C42FB9"/>
    <w:rsid w:val="00C43605"/>
    <w:rsid w:val="00C463EA"/>
    <w:rsid w:val="00C47602"/>
    <w:rsid w:val="00C4799A"/>
    <w:rsid w:val="00C50638"/>
    <w:rsid w:val="00C51715"/>
    <w:rsid w:val="00C52E70"/>
    <w:rsid w:val="00C579D3"/>
    <w:rsid w:val="00C6477B"/>
    <w:rsid w:val="00C64CD3"/>
    <w:rsid w:val="00C65986"/>
    <w:rsid w:val="00C65EFC"/>
    <w:rsid w:val="00C71095"/>
    <w:rsid w:val="00C71A1B"/>
    <w:rsid w:val="00C72B22"/>
    <w:rsid w:val="00C73FDC"/>
    <w:rsid w:val="00C74880"/>
    <w:rsid w:val="00C74A80"/>
    <w:rsid w:val="00C74D94"/>
    <w:rsid w:val="00C74EB7"/>
    <w:rsid w:val="00C7503B"/>
    <w:rsid w:val="00C75465"/>
    <w:rsid w:val="00C76141"/>
    <w:rsid w:val="00C7645B"/>
    <w:rsid w:val="00C76CC6"/>
    <w:rsid w:val="00C82A5F"/>
    <w:rsid w:val="00C82CF7"/>
    <w:rsid w:val="00C83457"/>
    <w:rsid w:val="00C83B0B"/>
    <w:rsid w:val="00C844D1"/>
    <w:rsid w:val="00C8575A"/>
    <w:rsid w:val="00C87ACA"/>
    <w:rsid w:val="00C901E6"/>
    <w:rsid w:val="00C912C3"/>
    <w:rsid w:val="00C92657"/>
    <w:rsid w:val="00C9265A"/>
    <w:rsid w:val="00C94D57"/>
    <w:rsid w:val="00C95333"/>
    <w:rsid w:val="00C96BA0"/>
    <w:rsid w:val="00C974AF"/>
    <w:rsid w:val="00CA32A6"/>
    <w:rsid w:val="00CA4291"/>
    <w:rsid w:val="00CA551A"/>
    <w:rsid w:val="00CA7FA2"/>
    <w:rsid w:val="00CB00F1"/>
    <w:rsid w:val="00CB0D98"/>
    <w:rsid w:val="00CB10A0"/>
    <w:rsid w:val="00CB2E14"/>
    <w:rsid w:val="00CB3B4D"/>
    <w:rsid w:val="00CB477C"/>
    <w:rsid w:val="00CB56E4"/>
    <w:rsid w:val="00CB6E48"/>
    <w:rsid w:val="00CC16C5"/>
    <w:rsid w:val="00CC20FC"/>
    <w:rsid w:val="00CC2914"/>
    <w:rsid w:val="00CC48E3"/>
    <w:rsid w:val="00CC7547"/>
    <w:rsid w:val="00CD138D"/>
    <w:rsid w:val="00CD1922"/>
    <w:rsid w:val="00CD3686"/>
    <w:rsid w:val="00CD56E7"/>
    <w:rsid w:val="00CD58C0"/>
    <w:rsid w:val="00CD5B26"/>
    <w:rsid w:val="00CD7AB2"/>
    <w:rsid w:val="00CE020E"/>
    <w:rsid w:val="00CE048D"/>
    <w:rsid w:val="00CE0703"/>
    <w:rsid w:val="00CE0E48"/>
    <w:rsid w:val="00CE212F"/>
    <w:rsid w:val="00CE428F"/>
    <w:rsid w:val="00CE438E"/>
    <w:rsid w:val="00CE4535"/>
    <w:rsid w:val="00CE495B"/>
    <w:rsid w:val="00CE5D6B"/>
    <w:rsid w:val="00CE6831"/>
    <w:rsid w:val="00CE7B23"/>
    <w:rsid w:val="00CF0575"/>
    <w:rsid w:val="00CF32FE"/>
    <w:rsid w:val="00CF3BE8"/>
    <w:rsid w:val="00CF6065"/>
    <w:rsid w:val="00CF68A0"/>
    <w:rsid w:val="00D00A85"/>
    <w:rsid w:val="00D00D84"/>
    <w:rsid w:val="00D02536"/>
    <w:rsid w:val="00D06E1B"/>
    <w:rsid w:val="00D07647"/>
    <w:rsid w:val="00D10839"/>
    <w:rsid w:val="00D1222B"/>
    <w:rsid w:val="00D13776"/>
    <w:rsid w:val="00D153F2"/>
    <w:rsid w:val="00D1558D"/>
    <w:rsid w:val="00D20B8E"/>
    <w:rsid w:val="00D228A4"/>
    <w:rsid w:val="00D22D2C"/>
    <w:rsid w:val="00D25BA7"/>
    <w:rsid w:val="00D26EA6"/>
    <w:rsid w:val="00D27DCF"/>
    <w:rsid w:val="00D32851"/>
    <w:rsid w:val="00D33D53"/>
    <w:rsid w:val="00D34189"/>
    <w:rsid w:val="00D34245"/>
    <w:rsid w:val="00D34257"/>
    <w:rsid w:val="00D351B6"/>
    <w:rsid w:val="00D355A9"/>
    <w:rsid w:val="00D36B86"/>
    <w:rsid w:val="00D433F5"/>
    <w:rsid w:val="00D43BCD"/>
    <w:rsid w:val="00D43BF6"/>
    <w:rsid w:val="00D440E4"/>
    <w:rsid w:val="00D44EA2"/>
    <w:rsid w:val="00D46704"/>
    <w:rsid w:val="00D50685"/>
    <w:rsid w:val="00D50846"/>
    <w:rsid w:val="00D50C01"/>
    <w:rsid w:val="00D51425"/>
    <w:rsid w:val="00D53CC1"/>
    <w:rsid w:val="00D541EA"/>
    <w:rsid w:val="00D5450E"/>
    <w:rsid w:val="00D5472B"/>
    <w:rsid w:val="00D548DC"/>
    <w:rsid w:val="00D54E28"/>
    <w:rsid w:val="00D567A6"/>
    <w:rsid w:val="00D57A21"/>
    <w:rsid w:val="00D57FC9"/>
    <w:rsid w:val="00D60177"/>
    <w:rsid w:val="00D603A4"/>
    <w:rsid w:val="00D62438"/>
    <w:rsid w:val="00D62531"/>
    <w:rsid w:val="00D633FB"/>
    <w:rsid w:val="00D63429"/>
    <w:rsid w:val="00D6361F"/>
    <w:rsid w:val="00D64CBB"/>
    <w:rsid w:val="00D6550E"/>
    <w:rsid w:val="00D65A40"/>
    <w:rsid w:val="00D65ABF"/>
    <w:rsid w:val="00D65BA9"/>
    <w:rsid w:val="00D66E0C"/>
    <w:rsid w:val="00D6742C"/>
    <w:rsid w:val="00D7248E"/>
    <w:rsid w:val="00D763A9"/>
    <w:rsid w:val="00D767E1"/>
    <w:rsid w:val="00D767E6"/>
    <w:rsid w:val="00D776E3"/>
    <w:rsid w:val="00D77B22"/>
    <w:rsid w:val="00D77CC9"/>
    <w:rsid w:val="00D8609D"/>
    <w:rsid w:val="00D8730B"/>
    <w:rsid w:val="00D874D6"/>
    <w:rsid w:val="00D903E4"/>
    <w:rsid w:val="00D90CDC"/>
    <w:rsid w:val="00D9348D"/>
    <w:rsid w:val="00D93F49"/>
    <w:rsid w:val="00D94064"/>
    <w:rsid w:val="00DA6884"/>
    <w:rsid w:val="00DB1031"/>
    <w:rsid w:val="00DB1496"/>
    <w:rsid w:val="00DB1855"/>
    <w:rsid w:val="00DB2936"/>
    <w:rsid w:val="00DB3E5E"/>
    <w:rsid w:val="00DB52D4"/>
    <w:rsid w:val="00DB73D3"/>
    <w:rsid w:val="00DB7697"/>
    <w:rsid w:val="00DB7E69"/>
    <w:rsid w:val="00DC0693"/>
    <w:rsid w:val="00DC0D21"/>
    <w:rsid w:val="00DC229D"/>
    <w:rsid w:val="00DC3646"/>
    <w:rsid w:val="00DC4BF2"/>
    <w:rsid w:val="00DC5BC0"/>
    <w:rsid w:val="00DC6406"/>
    <w:rsid w:val="00DD07C3"/>
    <w:rsid w:val="00DD0B56"/>
    <w:rsid w:val="00DD341C"/>
    <w:rsid w:val="00DD35A0"/>
    <w:rsid w:val="00DD4E73"/>
    <w:rsid w:val="00DD5320"/>
    <w:rsid w:val="00DD53FF"/>
    <w:rsid w:val="00DD590E"/>
    <w:rsid w:val="00DD65C4"/>
    <w:rsid w:val="00DD6E3A"/>
    <w:rsid w:val="00DD7C24"/>
    <w:rsid w:val="00DE48EC"/>
    <w:rsid w:val="00DE5D9C"/>
    <w:rsid w:val="00DE7774"/>
    <w:rsid w:val="00DE7900"/>
    <w:rsid w:val="00DF3097"/>
    <w:rsid w:val="00DF70C1"/>
    <w:rsid w:val="00E023B2"/>
    <w:rsid w:val="00E0275D"/>
    <w:rsid w:val="00E0617F"/>
    <w:rsid w:val="00E07F03"/>
    <w:rsid w:val="00E1095C"/>
    <w:rsid w:val="00E1179D"/>
    <w:rsid w:val="00E13083"/>
    <w:rsid w:val="00E148CE"/>
    <w:rsid w:val="00E14A25"/>
    <w:rsid w:val="00E16485"/>
    <w:rsid w:val="00E16EDD"/>
    <w:rsid w:val="00E20827"/>
    <w:rsid w:val="00E211D9"/>
    <w:rsid w:val="00E22117"/>
    <w:rsid w:val="00E2249A"/>
    <w:rsid w:val="00E22A7C"/>
    <w:rsid w:val="00E2435F"/>
    <w:rsid w:val="00E25403"/>
    <w:rsid w:val="00E26EE6"/>
    <w:rsid w:val="00E30586"/>
    <w:rsid w:val="00E319B5"/>
    <w:rsid w:val="00E33546"/>
    <w:rsid w:val="00E34E5D"/>
    <w:rsid w:val="00E350F0"/>
    <w:rsid w:val="00E37AB9"/>
    <w:rsid w:val="00E37E37"/>
    <w:rsid w:val="00E401A9"/>
    <w:rsid w:val="00E4174E"/>
    <w:rsid w:val="00E42437"/>
    <w:rsid w:val="00E465DF"/>
    <w:rsid w:val="00E479EF"/>
    <w:rsid w:val="00E50C16"/>
    <w:rsid w:val="00E551CC"/>
    <w:rsid w:val="00E55225"/>
    <w:rsid w:val="00E562E2"/>
    <w:rsid w:val="00E5646D"/>
    <w:rsid w:val="00E56838"/>
    <w:rsid w:val="00E60B5D"/>
    <w:rsid w:val="00E62293"/>
    <w:rsid w:val="00E62329"/>
    <w:rsid w:val="00E62480"/>
    <w:rsid w:val="00E62DF9"/>
    <w:rsid w:val="00E6489E"/>
    <w:rsid w:val="00E66A86"/>
    <w:rsid w:val="00E66F45"/>
    <w:rsid w:val="00E7230A"/>
    <w:rsid w:val="00E732D4"/>
    <w:rsid w:val="00E734FB"/>
    <w:rsid w:val="00E74311"/>
    <w:rsid w:val="00E74B49"/>
    <w:rsid w:val="00E770AA"/>
    <w:rsid w:val="00E8091F"/>
    <w:rsid w:val="00E81EAA"/>
    <w:rsid w:val="00E821E0"/>
    <w:rsid w:val="00E82322"/>
    <w:rsid w:val="00E831AC"/>
    <w:rsid w:val="00E85105"/>
    <w:rsid w:val="00E854A2"/>
    <w:rsid w:val="00E857E6"/>
    <w:rsid w:val="00E8669B"/>
    <w:rsid w:val="00E87C42"/>
    <w:rsid w:val="00E93FAB"/>
    <w:rsid w:val="00E941A5"/>
    <w:rsid w:val="00E957A1"/>
    <w:rsid w:val="00E97917"/>
    <w:rsid w:val="00EA035D"/>
    <w:rsid w:val="00EA05FB"/>
    <w:rsid w:val="00EA34BF"/>
    <w:rsid w:val="00EA359E"/>
    <w:rsid w:val="00EB16BA"/>
    <w:rsid w:val="00EB1881"/>
    <w:rsid w:val="00EB1A9F"/>
    <w:rsid w:val="00EB3BBC"/>
    <w:rsid w:val="00EB4CBD"/>
    <w:rsid w:val="00EB5D99"/>
    <w:rsid w:val="00EC0C5E"/>
    <w:rsid w:val="00EC19B0"/>
    <w:rsid w:val="00EC318A"/>
    <w:rsid w:val="00EC3CBF"/>
    <w:rsid w:val="00EC53B9"/>
    <w:rsid w:val="00EC6F35"/>
    <w:rsid w:val="00EC7B00"/>
    <w:rsid w:val="00EC7FC8"/>
    <w:rsid w:val="00ED123F"/>
    <w:rsid w:val="00ED5DD4"/>
    <w:rsid w:val="00ED744E"/>
    <w:rsid w:val="00ED7DAD"/>
    <w:rsid w:val="00EE0683"/>
    <w:rsid w:val="00EE195D"/>
    <w:rsid w:val="00EE1C1F"/>
    <w:rsid w:val="00EE2692"/>
    <w:rsid w:val="00EE31F0"/>
    <w:rsid w:val="00EE5CBA"/>
    <w:rsid w:val="00EF2AEA"/>
    <w:rsid w:val="00EF42B9"/>
    <w:rsid w:val="00EF6701"/>
    <w:rsid w:val="00F02A67"/>
    <w:rsid w:val="00F040F6"/>
    <w:rsid w:val="00F06CC0"/>
    <w:rsid w:val="00F10C7D"/>
    <w:rsid w:val="00F12903"/>
    <w:rsid w:val="00F14ED6"/>
    <w:rsid w:val="00F17D96"/>
    <w:rsid w:val="00F20535"/>
    <w:rsid w:val="00F2106C"/>
    <w:rsid w:val="00F2127D"/>
    <w:rsid w:val="00F212F5"/>
    <w:rsid w:val="00F23366"/>
    <w:rsid w:val="00F235E7"/>
    <w:rsid w:val="00F257AA"/>
    <w:rsid w:val="00F26553"/>
    <w:rsid w:val="00F26801"/>
    <w:rsid w:val="00F2682F"/>
    <w:rsid w:val="00F27AD4"/>
    <w:rsid w:val="00F27B1E"/>
    <w:rsid w:val="00F3070C"/>
    <w:rsid w:val="00F310CD"/>
    <w:rsid w:val="00F31EB9"/>
    <w:rsid w:val="00F32199"/>
    <w:rsid w:val="00F32A46"/>
    <w:rsid w:val="00F3333B"/>
    <w:rsid w:val="00F34140"/>
    <w:rsid w:val="00F359AD"/>
    <w:rsid w:val="00F36A3A"/>
    <w:rsid w:val="00F36CF8"/>
    <w:rsid w:val="00F37B87"/>
    <w:rsid w:val="00F37F50"/>
    <w:rsid w:val="00F405CE"/>
    <w:rsid w:val="00F4207F"/>
    <w:rsid w:val="00F4292E"/>
    <w:rsid w:val="00F42CAB"/>
    <w:rsid w:val="00F43AB8"/>
    <w:rsid w:val="00F447E7"/>
    <w:rsid w:val="00F46144"/>
    <w:rsid w:val="00F47506"/>
    <w:rsid w:val="00F47D51"/>
    <w:rsid w:val="00F544AF"/>
    <w:rsid w:val="00F56B55"/>
    <w:rsid w:val="00F609BF"/>
    <w:rsid w:val="00F618BF"/>
    <w:rsid w:val="00F65B4C"/>
    <w:rsid w:val="00F66116"/>
    <w:rsid w:val="00F6705A"/>
    <w:rsid w:val="00F7195A"/>
    <w:rsid w:val="00F73047"/>
    <w:rsid w:val="00F76761"/>
    <w:rsid w:val="00F806C4"/>
    <w:rsid w:val="00F80D62"/>
    <w:rsid w:val="00F80E44"/>
    <w:rsid w:val="00F91DEC"/>
    <w:rsid w:val="00F92260"/>
    <w:rsid w:val="00F9310F"/>
    <w:rsid w:val="00F9654C"/>
    <w:rsid w:val="00F97F4C"/>
    <w:rsid w:val="00FA110C"/>
    <w:rsid w:val="00FA1EC5"/>
    <w:rsid w:val="00FA27AE"/>
    <w:rsid w:val="00FA2D6D"/>
    <w:rsid w:val="00FA42D2"/>
    <w:rsid w:val="00FA59FE"/>
    <w:rsid w:val="00FA5A2F"/>
    <w:rsid w:val="00FA6DCA"/>
    <w:rsid w:val="00FA7DEB"/>
    <w:rsid w:val="00FB0CDB"/>
    <w:rsid w:val="00FB138A"/>
    <w:rsid w:val="00FB195A"/>
    <w:rsid w:val="00FB40F0"/>
    <w:rsid w:val="00FB6B31"/>
    <w:rsid w:val="00FC041B"/>
    <w:rsid w:val="00FC16B1"/>
    <w:rsid w:val="00FC16C5"/>
    <w:rsid w:val="00FC1C7C"/>
    <w:rsid w:val="00FC4564"/>
    <w:rsid w:val="00FC5F02"/>
    <w:rsid w:val="00FC6B5E"/>
    <w:rsid w:val="00FD01E5"/>
    <w:rsid w:val="00FD0313"/>
    <w:rsid w:val="00FD101D"/>
    <w:rsid w:val="00FD12EA"/>
    <w:rsid w:val="00FD154F"/>
    <w:rsid w:val="00FD3F86"/>
    <w:rsid w:val="00FD4294"/>
    <w:rsid w:val="00FD5FB2"/>
    <w:rsid w:val="00FD66B5"/>
    <w:rsid w:val="00FD6A87"/>
    <w:rsid w:val="00FD7DA5"/>
    <w:rsid w:val="00FE0791"/>
    <w:rsid w:val="00FE65C2"/>
    <w:rsid w:val="00FE6623"/>
    <w:rsid w:val="00FF0DC2"/>
    <w:rsid w:val="00FF2E64"/>
    <w:rsid w:val="00FF2F91"/>
    <w:rsid w:val="00FF5EE0"/>
    <w:rsid w:val="00FF6E68"/>
    <w:rsid w:val="00FF76BD"/>
    <w:rsid w:val="00FF779A"/>
    <w:rsid w:val="00FF781F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2D0B0B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paragraph" w:styleId="Heading1">
    <w:name w:val="heading 1"/>
    <w:basedOn w:val="Normal"/>
    <w:link w:val="Heading1Char"/>
    <w:uiPriority w:val="9"/>
    <w:qFormat/>
    <w:rsid w:val="00F47506"/>
    <w:pPr>
      <w:spacing w:before="100" w:beforeAutospacing="1" w:after="100" w:afterAutospacing="1" w:line="240" w:lineRule="auto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3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  <w:style w:type="character" w:customStyle="1" w:styleId="Heading1Char">
    <w:name w:val="Heading 1 Char"/>
    <w:basedOn w:val="DefaultParagraphFont"/>
    <w:link w:val="Heading1"/>
    <w:uiPriority w:val="9"/>
    <w:rsid w:val="00F47506"/>
    <w:rPr>
      <w:bCs/>
      <w:i w:val="0"/>
      <w:kern w:val="36"/>
      <w:sz w:val="48"/>
      <w:szCs w:val="48"/>
    </w:rPr>
  </w:style>
  <w:style w:type="character" w:customStyle="1" w:styleId="a-size-large">
    <w:name w:val="a-size-large"/>
    <w:basedOn w:val="DefaultParagraphFont"/>
    <w:rsid w:val="00F475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930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65" Type="http://schemas.openxmlformats.org/officeDocument/2006/relationships/image" Target="media/image128.wmf"/><Relationship Id="rId281" Type="http://schemas.openxmlformats.org/officeDocument/2006/relationships/footer" Target="footer1.xml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3.wmf"/><Relationship Id="rId271" Type="http://schemas.openxmlformats.org/officeDocument/2006/relationships/image" Target="media/image131.wmf"/><Relationship Id="rId276" Type="http://schemas.openxmlformats.org/officeDocument/2006/relationships/oleObject" Target="embeddings/oleObject136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1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282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9.bin"/><Relationship Id="rId283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image" Target="media/image13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6B993C-2727-4C51-815B-B6475140AC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9</TotalTime>
  <Pages>13</Pages>
  <Words>1010</Words>
  <Characters>5760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534</cp:revision>
  <cp:lastPrinted>2014-08-11T20:41:00Z</cp:lastPrinted>
  <dcterms:created xsi:type="dcterms:W3CDTF">2015-04-05T00:07:00Z</dcterms:created>
  <dcterms:modified xsi:type="dcterms:W3CDTF">2018-12-27T2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